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введение"/>
    <w:p w14:paraId="5B8EF74E" w14:textId="17C95E3F" w:rsidR="007347AD" w:rsidRPr="00515E28" w:rsidRDefault="00794B96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MACROBUTTON MTEditEquationSection2 </w:instrText>
      </w:r>
      <w:r w:rsidRPr="00794B96">
        <w:rPr>
          <w:rStyle w:val="MTEquationSection"/>
        </w:rPr>
        <w:instrText>Equation Chapter 1 Section 1</w:instrTex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Eqn \r \h \* MERGEFORMAT </w:instrTex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Sec \r 1 \h \* MERGEFORMAT </w:instrTex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Chap \r 1 \h \* MERGEFORMAT </w:instrTex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="007347AD"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16B25D28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53AC77A2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1A767338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4D2EFE5D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E11984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C9CADBA" w14:textId="0FF11FF3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58408048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61C18B11" w14:textId="77777777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900E47D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.</w:t>
      </w:r>
    </w:p>
    <w:p w14:paraId="124A7D09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4EAB6BC7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152A343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- Прикладная математика и информатика</w:t>
      </w:r>
    </w:p>
    <w:p w14:paraId="7A4DFF6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</w:p>
    <w:p w14:paraId="1D4B155D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47F64A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445826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F64D40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FD6DCF" w14:textId="3B4F5A3C" w:rsidR="007347AD" w:rsidRPr="00515E28" w:rsidRDefault="007347AD" w:rsidP="009F1294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  <w:r w:rsidR="009F1294"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ученая степень, звание</w:t>
      </w:r>
    </w:p>
    <w:p w14:paraId="726A429D" w14:textId="77777777" w:rsidR="007347AD" w:rsidRPr="00515E28" w:rsidRDefault="007347AD" w:rsidP="009F1294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718A658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656559AF" w14:textId="747A75C0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7C2E7B97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485B1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8DAAE4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585C095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5DDE657B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E7FF98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5A4530E0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2B70E63B" w14:textId="53FD7225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53D2BA5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C013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CB897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6612D7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DB62B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28E54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5CAE5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3E5DA9A" w14:textId="72349BEE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4EE9B4" w14:textId="59687C20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86EBA62" w14:textId="6AF10483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B46F74C" w14:textId="77777777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1A997E2" w14:textId="2C89F30E" w:rsidR="009F1294" w:rsidRPr="00515E28" w:rsidRDefault="007347AD" w:rsidP="009F1294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A78CF29" w14:textId="29A39AB5" w:rsidR="009F1294" w:rsidRPr="00515E28" w:rsidRDefault="009F1294" w:rsidP="009F1294">
          <w:pPr>
            <w:pStyle w:val="TOCHeading"/>
            <w:ind w:firstLine="709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</w:p>
        <w:p w14:paraId="11F7F1F6" w14:textId="1FBC416C" w:rsidR="009F1294" w:rsidRPr="00515E28" w:rsidRDefault="009F1294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8408048" w:history="1">
            <w:r w:rsidRPr="00515E28">
              <w:rPr>
                <w:rStyle w:val="Hyperlink"/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КУРСОВАЯ РАБОТА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8 \h </w:instrTex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0A20EA" w14:textId="244EB72B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49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Введ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D93D6" w14:textId="760EAFD4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0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1 Теоретическая часть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3D690F" w14:textId="39AD29F4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1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Научные группы и команды: определение, характеристики, особенности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44901" w14:textId="077F2514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2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Характеристик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A17C37" w14:textId="1EBBF53A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3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Особенност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26FD15" w14:textId="50670FB1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4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2 Библиометрический анализ: методы и подход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C7E3D3" w14:textId="3B751D08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5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 Факторы, влияющие на формирование и разрушение научного взаимодейств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7BDD4A" w14:textId="4C51BE9A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6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2 Методология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E505DF" w14:textId="5632FCA9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7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1 Объект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1F1960" w14:textId="7BCF60C5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8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2 Методика библиометрического анализа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1D4ECA" w14:textId="3B06F18D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9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649032" w14:textId="4A8DAE06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0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.1 Допущения исл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FCAED2" w14:textId="710BAF49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1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2 Спецификация Акторно ориентированной модели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CB9445" w14:textId="6F7BF455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2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3 Оценка параметров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3D6C8" w14:textId="5DBA4B44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3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3 Анализ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53ADF1" w14:textId="77CAA6A6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4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1 Формирование начальных социологически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44D6FB" w14:textId="1B5FC7E4" w:rsidR="009F1294" w:rsidRPr="00515E28" w:rsidRDefault="00645BE1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5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 Оценка сформированны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F8529F" w14:textId="1EA43654" w:rsidR="009F1294" w:rsidRPr="00515E28" w:rsidRDefault="00645BE1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6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.1 Интерпретация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665EB" w14:textId="49C56448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7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Заключ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0BF23" w14:textId="36973126" w:rsidR="009F1294" w:rsidRPr="00515E28" w:rsidRDefault="00645BE1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8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794B9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B0406C" w14:textId="033E99B8" w:rsidR="009F1294" w:rsidRPr="00515E28" w:rsidRDefault="009F1294" w:rsidP="009F1294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515E28" w:rsidRDefault="00617667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2179B944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5C52564" w14:textId="0133BA8E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779356DB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5840804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</w:p>
    <w:p w14:paraId="54C56F3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58408050"/>
      <w:bookmarkEnd w:id="0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4"/>
    </w:p>
    <w:p w14:paraId="70DF3D3D" w14:textId="1837553A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58408051"/>
      <w:r w:rsidRPr="00515E28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5840805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58408053"/>
      <w:bookmarkEnd w:id="7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58408054"/>
      <w:bookmarkEnd w:id="9"/>
      <w:bookmarkEnd w:id="10"/>
      <w:r w:rsidRPr="00515E28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515E28" w:rsidRDefault="000170A4" w:rsidP="009F1294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58408055"/>
      <w:bookmarkEnd w:id="12"/>
      <w:r w:rsidRPr="00515E28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58408056"/>
      <w:bookmarkEnd w:id="14"/>
      <w:bookmarkEnd w:id="15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58408057"/>
      <w:r w:rsidRPr="00515E28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58408058"/>
      <w:bookmarkEnd w:id="18"/>
      <w:r w:rsidRPr="00515E28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58408059"/>
      <w:bookmarkEnd w:id="20"/>
      <w:r w:rsidRPr="00515E28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0BE3F6FE" w:rsidR="003B6749" w:rsidRPr="00515E28" w:rsidRDefault="000170A4" w:rsidP="00980E7A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58408060"/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0703C27C" w14:textId="77777777" w:rsidR="005668CA" w:rsidRDefault="000170A4" w:rsidP="00980E7A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p w14:paraId="533FDA01" w14:textId="539B471B" w:rsidR="005668CA" w:rsidRDefault="000170A4" w:rsidP="005668CA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4D05EF1A" w14:textId="539A66C5" w:rsidR="005668CA" w:rsidRPr="005668CA" w:rsidRDefault="00F5556D" w:rsidP="005668CA">
      <w:pPr>
        <w:ind w:left="709"/>
        <w:jc w:val="center"/>
        <w:rPr>
          <w:lang w:val="ru-RU"/>
        </w:rPr>
      </w:pPr>
      <w:r w:rsidRPr="00515E28">
        <w:rPr>
          <w:position w:val="-14"/>
        </w:rPr>
        <w:object w:dxaOrig="1060" w:dyaOrig="380" w14:anchorId="77669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04" type="#_x0000_t75" style="width:53.25pt;height:18.75pt" o:ole="">
            <v:imagedata r:id="rId8" o:title=""/>
          </v:shape>
          <o:OLEObject Type="Embed" ProgID="Equation.DSMT4" ShapeID="_x0000_i3504" DrawAspect="Content" ObjectID="_1770751226" r:id="rId9"/>
        </w:object>
      </w:r>
      <w:r w:rsidR="005668CA" w:rsidRPr="005668CA">
        <w:rPr>
          <w:lang w:val="ru-RU"/>
        </w:rPr>
        <w:t>,</w:t>
      </w:r>
    </w:p>
    <w:p w14:paraId="334D6E92" w14:textId="20753F31" w:rsidR="00980E7A" w:rsidRDefault="007B7A3B" w:rsidP="005668CA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63F15" w:rsidRPr="00D63F15">
        <w:rPr>
          <w:position w:val="-14"/>
        </w:rPr>
        <w:object w:dxaOrig="960" w:dyaOrig="380" w14:anchorId="0A02A7D9">
          <v:shape id="_x0000_i1231" type="#_x0000_t75" style="width:48pt;height:18.75pt" o:ole="">
            <v:imagedata r:id="rId10" o:title=""/>
          </v:shape>
          <o:OLEObject Type="Embed" ProgID="Equation.DSMT4" ShapeID="_x0000_i1231" DrawAspect="Content" ObjectID="_1770751227" r:id="rId1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980E7A" w:rsidRPr="00515E28">
        <w:rPr>
          <w:position w:val="-10"/>
        </w:rPr>
        <w:object w:dxaOrig="620" w:dyaOrig="300" w14:anchorId="0F114CB7">
          <v:shape id="_x0000_i1233" type="#_x0000_t75" style="width:31.5pt;height:15pt" o:ole="">
            <v:imagedata r:id="rId12" o:title=""/>
          </v:shape>
          <o:OLEObject Type="Embed" ProgID="Equation.DSMT4" ShapeID="_x0000_i1233" DrawAspect="Content" ObjectID="_1770751228" r:id="rId13"/>
        </w:object>
      </w:r>
      <w:r w:rsidR="00980E7A" w:rsidRPr="00980E7A">
        <w:rPr>
          <w:lang w:val="ru-RU"/>
        </w:rPr>
        <w:t>.</w:t>
      </w:r>
    </w:p>
    <w:p w14:paraId="1480BD5A" w14:textId="701A12BA" w:rsidR="003B6749" w:rsidRPr="00980E7A" w:rsidRDefault="000170A4" w:rsidP="00980E7A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980E7A"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Pr="00980E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9ECE72F" w14:textId="7AE7992C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515E28">
        <w:rPr>
          <w:position w:val="-6"/>
        </w:rPr>
        <w:object w:dxaOrig="139" w:dyaOrig="260" w14:anchorId="5AF72938">
          <v:shape id="_x0000_i1029" type="#_x0000_t75" style="width:6.75pt;height:12.75pt" o:ole="">
            <v:imagedata r:id="rId14" o:title=""/>
          </v:shape>
          <o:OLEObject Type="Embed" ProgID="Equation.DSMT4" ShapeID="_x0000_i1029" DrawAspect="Content" ObjectID="_1770751229" r:id="rId1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2427B1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515E28">
        <w:rPr>
          <w:position w:val="-10"/>
        </w:rPr>
        <w:object w:dxaOrig="520" w:dyaOrig="320" w14:anchorId="2771C8DD">
          <v:shape id="_x0000_i1030" type="#_x0000_t75" style="width:25.5pt;height:16.5pt" o:ole="">
            <v:imagedata r:id="rId16" o:title=""/>
          </v:shape>
          <o:OLEObject Type="Embed" ProgID="Equation.DSMT4" ShapeID="_x0000_i1030" DrawAspect="Content" ObjectID="_1770751230" r:id="rId17"/>
        </w:object>
      </w:r>
      <w:r w:rsidR="002427B1"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515E28">
        <w:rPr>
          <w:position w:val="-10"/>
        </w:rPr>
        <w:object w:dxaOrig="620" w:dyaOrig="300" w14:anchorId="04C2C184">
          <v:shape id="_x0000_i1031" type="#_x0000_t75" style="width:31.5pt;height:15pt" o:ole="">
            <v:imagedata r:id="rId18" o:title=""/>
          </v:shape>
          <o:OLEObject Type="Embed" ProgID="Equation.DSMT4" ShapeID="_x0000_i1031" DrawAspect="Content" ObjectID="_1770751231" r:id="rId19"/>
        </w:object>
      </w:r>
      <w:r w:rsid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роцесс выбора моделируется по одному из двух сценариев:</w:t>
      </w:r>
    </w:p>
    <w:p w14:paraId="297A6F61" w14:textId="7532C7E4" w:rsidR="003B6749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F8AD6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58408061"/>
      <w:bookmarkEnd w:id="23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7ED620BD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515E28">
        <w:rPr>
          <w:position w:val="-10"/>
        </w:rPr>
        <w:object w:dxaOrig="520" w:dyaOrig="320" w14:anchorId="037E735D">
          <v:shape id="_x0000_i1032" type="#_x0000_t75" style="width:25.5pt;height:16.5pt" o:ole="">
            <v:imagedata r:id="rId20" o:title=""/>
          </v:shape>
          <o:OLEObject Type="Embed" ProgID="Equation.DSMT4" ShapeID="_x0000_i1032" DrawAspect="Content" ObjectID="_1770751232" r:id="rId2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515E28">
        <w:rPr>
          <w:position w:val="-6"/>
        </w:rPr>
        <w:object w:dxaOrig="139" w:dyaOrig="260" w14:anchorId="39E9EBDF">
          <v:shape id="_x0000_i1033" type="#_x0000_t75" style="width:6.75pt;height:12.75pt" o:ole="">
            <v:imagedata r:id="rId22" o:title=""/>
          </v:shape>
          <o:OLEObject Type="Embed" ProgID="Equation.DSMT4" ShapeID="_x0000_i1033" DrawAspect="Content" ObjectID="_1770751233" r:id="rId2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515E28">
        <w:rPr>
          <w:position w:val="-12"/>
        </w:rPr>
        <w:object w:dxaOrig="240" w:dyaOrig="360" w14:anchorId="280C34D7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770751234" r:id="rId2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82B70F0" w14:textId="04EAF385" w:rsidR="002427B1" w:rsidRPr="002427B1" w:rsidRDefault="002427B1" w:rsidP="002427B1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Следущая возможность изменения наступит в t+ ∆t | Текущее время-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exp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⁡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{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* ∆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t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}</m:t>
          </m:r>
        </m:oMath>
      </m:oMathPara>
    </w:p>
    <w:p w14:paraId="37F4AC21" w14:textId="41CE8E3F" w:rsidR="003B6749" w:rsidRPr="00515E28" w:rsidRDefault="000170A4" w:rsidP="00B56BE1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p w14:paraId="22E8966E" w14:textId="26FA859D" w:rsidR="004B3BCF" w:rsidRPr="004B3BCF" w:rsidRDefault="004B3BCF" w:rsidP="004B3BCF">
      <w:pPr>
        <w:pStyle w:val="BodyText"/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Следущая возможность изменения предоставлена актору 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den>
          </m:f>
        </m:oMath>
      </m:oMathPara>
    </w:p>
    <w:p w14:paraId="6FFB9DFB" w14:textId="77777777" w:rsidR="004B3BCF" w:rsidRPr="004B3BCF" w:rsidRDefault="004B3BCF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C21331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вокупность выборов </w:t>
      </w:r>
      <w:r w:rsidR="00B56BE1" w:rsidRPr="00515E28">
        <w:rPr>
          <w:position w:val="-6"/>
        </w:rPr>
        <w:object w:dxaOrig="139" w:dyaOrig="260" w14:anchorId="73E6FB84">
          <v:shape id="_x0000_i1035" type="#_x0000_t75" style="width:6.75pt;height:12.75pt" o:ole="">
            <v:imagedata r:id="rId26" o:title=""/>
          </v:shape>
          <o:OLEObject Type="Embed" ProgID="Equation.DSMT4" ShapeID="_x0000_i1035" DrawAspect="Content" ObjectID="_1770751235" r:id="rId2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515E28">
        <w:rPr>
          <w:position w:val="-12"/>
        </w:rPr>
        <w:object w:dxaOrig="240" w:dyaOrig="360" w14:anchorId="03FAC6FA">
          <v:shape id="_x0000_i1036" type="#_x0000_t75" style="width:12pt;height:18pt" o:ole="">
            <v:imagedata r:id="rId28" o:title=""/>
          </v:shape>
          <o:OLEObject Type="Embed" ProgID="Equation.DSMT4" ShapeID="_x0000_i1036" DrawAspect="Content" ObjectID="_1770751236" r:id="rId2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515E28">
        <w:rPr>
          <w:position w:val="-12"/>
        </w:rPr>
        <w:object w:dxaOrig="240" w:dyaOrig="360" w14:anchorId="14483E35">
          <v:shape id="_x0000_i1037" type="#_x0000_t75" style="width:12pt;height:18pt" o:ole="">
            <v:imagedata r:id="rId30" o:title=""/>
          </v:shape>
          <o:OLEObject Type="Embed" ProgID="Equation.DSMT4" ShapeID="_x0000_i1037" DrawAspect="Content" ObjectID="_1770751237" r:id="rId3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771DFB" w:rsidRDefault="00771DFB" w:rsidP="00771DFB">
      <w:pPr>
        <w:tabs>
          <w:tab w:val="center" w:pos="4677"/>
        </w:tabs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771DFB" w:rsidRDefault="00645BE1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771DFB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</w:t>
      </w:r>
      <w:r w:rsidR="00771DFB" w:rsidRPr="006216F7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1038" type="#_x0000_t75" style="width:331.5pt;height:68.25pt" o:ole="">
            <v:imagedata r:id="rId32" o:title=""/>
          </v:shape>
          <o:OLEObject Type="Embed" ProgID="asc.{DB38923B-A8C0-4DE9-8AEE-A61BB5C901A5}" ShapeID="_x0000_i1038" DrawAspect="Content" ObjectID="_1770751238" r:id="rId33"/>
        </w:object>
      </w:r>
    </w:p>
    <w:p w14:paraId="3CE6CA5F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771DFB" w:rsidRDefault="00645BE1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1039" type="#_x0000_t75" style="width:331.5pt;height:68.25pt" o:ole="">
            <v:imagedata r:id="rId34" o:title=""/>
          </v:shape>
          <o:OLEObject Type="Embed" ProgID="asc.{DB38923B-A8C0-4DE9-8AEE-A61BB5C901A5}" ShapeID="_x0000_i1039" DrawAspect="Content" ObjectID="_1770751239" r:id="rId35"/>
        </w:object>
      </w:r>
    </w:p>
    <w:p w14:paraId="2285C103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771DFB" w:rsidRDefault="00645BE1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1040" type="#_x0000_t75" style="width:331.5pt;height:68.25pt" o:ole="">
            <v:imagedata r:id="rId36" o:title=""/>
          </v:shape>
          <o:OLEObject Type="Embed" ProgID="asc.{DB38923B-A8C0-4DE9-8AEE-A61BB5C901A5}" ShapeID="_x0000_i1040" DrawAspect="Content" ObjectID="_1770751240" r:id="rId37"/>
        </w:object>
      </w:r>
    </w:p>
    <w:p w14:paraId="5CD7DB07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771DFB" w:rsidRDefault="00645BE1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</w:rPr>
              <m:t>n</m:t>
            </m:r>
          </m:sub>
        </m:sSub>
      </m:oMath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1041" type="#_x0000_t75" style="width:331.5pt;height:68.25pt" o:ole="">
            <v:imagedata r:id="rId38" o:title=""/>
          </v:shape>
          <o:OLEObject Type="Embed" ProgID="asc.{DB38923B-A8C0-4DE9-8AEE-A61BB5C901A5}" ShapeID="_x0000_i1041" DrawAspect="Content" ObjectID="_1770751241" r:id="rId39"/>
        </w:object>
      </w:r>
    </w:p>
    <w:p w14:paraId="13F7D444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DejaVu Math TeX Gyre" w:hAnsi="DejaVu Math TeX Gyre" w:cs="Times New Roman"/>
            <w:sz w:val="28"/>
            <w:szCs w:val="28"/>
          </w:rPr>
          <m:t>λ</m:t>
        </m:r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1042" type="#_x0000_t75" style="width:331.5pt;height:68.25pt" o:ole="">
            <v:imagedata r:id="rId40" o:title=""/>
          </v:shape>
          <o:OLEObject Type="Embed" ProgID="asc.{DB38923B-A8C0-4DE9-8AEE-A61BB5C901A5}" ShapeID="_x0000_i1042" DrawAspect="Content" ObjectID="_1770751242" r:id="rId41"/>
        </w:object>
      </w:r>
    </w:p>
    <w:p w14:paraId="7C23BB24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умма всех потоков – есть так же поток Пуассона с параметром </w:t>
      </w:r>
      <w:r w:rsidR="00343C31" w:rsidRPr="00515E28">
        <w:rPr>
          <w:position w:val="-6"/>
        </w:rPr>
        <w:object w:dxaOrig="220" w:dyaOrig="279" w14:anchorId="42C21DB1">
          <v:shape id="_x0000_i1043" type="#_x0000_t75" style="width:10.5pt;height:14.25pt" o:ole="">
            <v:imagedata r:id="rId42" o:title=""/>
          </v:shape>
          <o:OLEObject Type="Embed" ProgID="Equation.DSMT4" ShapeID="_x0000_i1043" DrawAspect="Content" ObjectID="_1770751243" r:id="rId4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p w14:paraId="269DE46C" w14:textId="3EF3B72E" w:rsidR="003B6749" w:rsidRPr="00515E28" w:rsidRDefault="00343C31" w:rsidP="005229A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920" w:dyaOrig="360" w14:anchorId="0B619B44">
          <v:shape id="_x0000_i1044" type="#_x0000_t75" style="width:146.25pt;height:18pt" o:ole="">
            <v:imagedata r:id="rId44" o:title=""/>
          </v:shape>
          <o:OLEObject Type="Embed" ProgID="Equation.DSMT4" ShapeID="_x0000_i1044" DrawAspect="Content" ObjectID="_1770751244" r:id="rId4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1250C746" w14:textId="1581580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515E28">
        <w:rPr>
          <w:position w:val="-10"/>
        </w:rPr>
        <w:object w:dxaOrig="600" w:dyaOrig="320" w14:anchorId="6F0CBC44">
          <v:shape id="_x0000_i1045" type="#_x0000_t75" style="width:30pt;height:16.5pt" o:ole="">
            <v:imagedata r:id="rId46" o:title=""/>
          </v:shape>
          <o:OLEObject Type="Embed" ProgID="Equation.DSMT4" ShapeID="_x0000_i1045" DrawAspect="Content" ObjectID="_1770751245" r:id="rId4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341E6A2D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515E28">
        <w:rPr>
          <w:position w:val="-12"/>
        </w:rPr>
        <w:object w:dxaOrig="580" w:dyaOrig="360" w14:anchorId="0D7318D8">
          <v:shape id="_x0000_i1046" type="#_x0000_t75" style="width:29.25pt;height:18pt" o:ole="">
            <v:imagedata r:id="rId48" o:title=""/>
          </v:shape>
          <o:OLEObject Type="Embed" ProgID="Equation.DSMT4" ShapeID="_x0000_i1046" DrawAspect="Content" ObjectID="_1770751246" r:id="rId4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515E28">
        <w:rPr>
          <w:position w:val="-12"/>
        </w:rPr>
        <w:object w:dxaOrig="1140" w:dyaOrig="360" w14:anchorId="1A011C45">
          <v:shape id="_x0000_i1047" type="#_x0000_t75" style="width:57pt;height:18pt" o:ole="">
            <v:imagedata r:id="rId50" o:title=""/>
          </v:shape>
          <o:OLEObject Type="Embed" ProgID="Equation.DSMT4" ShapeID="_x0000_i1047" DrawAspect="Content" ObjectID="_1770751247" r:id="rId5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p w14:paraId="60ABC99B" w14:textId="2538E728" w:rsidR="003B6749" w:rsidRPr="00515E28" w:rsidRDefault="00343C31" w:rsidP="005229A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880" w:dyaOrig="360" w14:anchorId="6BB88B64">
          <v:shape id="_x0000_i1048" type="#_x0000_t75" style="width:2in;height:18pt" o:ole="">
            <v:imagedata r:id="rId52" o:title=""/>
          </v:shape>
          <o:OLEObject Type="Embed" ProgID="Equation.DSMT4" ShapeID="_x0000_i1048" DrawAspect="Content" ObjectID="_1770751248" r:id="rId5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6239F8" w14:textId="7B3FC1D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515E28">
        <w:rPr>
          <w:position w:val="-6"/>
        </w:rPr>
        <w:object w:dxaOrig="200" w:dyaOrig="220" w14:anchorId="049D999D">
          <v:shape id="_x0000_i1049" type="#_x0000_t75" style="width:10.5pt;height:10.5pt" o:ole="">
            <v:imagedata r:id="rId54" o:title=""/>
          </v:shape>
          <o:OLEObject Type="Embed" ProgID="Equation.DSMT4" ShapeID="_x0000_i1049" DrawAspect="Content" ObjectID="_1770751249" r:id="rId5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515E28">
        <w:rPr>
          <w:position w:val="-6"/>
        </w:rPr>
        <w:object w:dxaOrig="480" w:dyaOrig="279" w14:anchorId="06B6F29D">
          <v:shape id="_x0000_i1050" type="#_x0000_t75" style="width:24pt;height:14.25pt" o:ole="">
            <v:imagedata r:id="rId56" o:title=""/>
          </v:shape>
          <o:OLEObject Type="Embed" ProgID="Equation.DSMT4" ShapeID="_x0000_i1050" DrawAspect="Content" ObjectID="_1770751250" r:id="rId5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515E28">
        <w:rPr>
          <w:position w:val="-6"/>
        </w:rPr>
        <w:object w:dxaOrig="200" w:dyaOrig="220" w14:anchorId="61B5689E">
          <v:shape id="_x0000_i1051" type="#_x0000_t75" style="width:10.5pt;height:10.5pt" o:ole="">
            <v:imagedata r:id="rId58" o:title=""/>
          </v:shape>
          <o:OLEObject Type="Embed" ProgID="Equation.DSMT4" ShapeID="_x0000_i1051" DrawAspect="Content" ObjectID="_1770751251" r:id="rId5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515E28">
        <w:rPr>
          <w:position w:val="-6"/>
        </w:rPr>
        <w:object w:dxaOrig="380" w:dyaOrig="320" w14:anchorId="34686587">
          <v:shape id="_x0000_i1052" type="#_x0000_t75" style="width:18.75pt;height:16.5pt" o:ole="">
            <v:imagedata r:id="rId60" o:title=""/>
          </v:shape>
          <o:OLEObject Type="Embed" ProgID="Equation.DSMT4" ShapeID="_x0000_i1052" DrawAspect="Content" ObjectID="_1770751252" r:id="rId6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515E28">
        <w:rPr>
          <w:position w:val="-6"/>
        </w:rPr>
        <w:object w:dxaOrig="200" w:dyaOrig="220" w14:anchorId="3AE48B12">
          <v:shape id="_x0000_i1053" type="#_x0000_t75" style="width:10.5pt;height:10.5pt" o:ole="">
            <v:imagedata r:id="rId62" o:title=""/>
          </v:shape>
          <o:OLEObject Type="Embed" ProgID="Equation.DSMT4" ShapeID="_x0000_i1053" DrawAspect="Content" ObjectID="_1770751253" r:id="rId6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6D31D4E8" w14:textId="77777777" w:rsidR="005229A9" w:rsidRDefault="00343C31" w:rsidP="005229A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3323A977">
          <v:shape id="_x0000_i1054" type="#_x0000_t75" style="width:76.5pt;height:18.75pt" o:ole="">
            <v:imagedata r:id="rId64" o:title=""/>
          </v:shape>
          <o:OLEObject Type="Embed" ProgID="Equation.DSMT4" ShapeID="_x0000_i1054" DrawAspect="Content" ObjectID="_1770751254" r:id="rId6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4B185DC5" w14:textId="77777777" w:rsidR="005229A9" w:rsidRPr="005229A9" w:rsidRDefault="000170A4" w:rsidP="005229A9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515E28">
        <w:rPr>
          <w:position w:val="-6"/>
        </w:rPr>
        <w:object w:dxaOrig="139" w:dyaOrig="260" w14:anchorId="4AEADA44">
          <v:shape id="_x0000_i1055" type="#_x0000_t75" style="width:6.75pt;height:12.75pt" o:ole="">
            <v:imagedata r:id="rId66" o:title=""/>
          </v:shape>
          <o:OLEObject Type="Embed" ProgID="Equation.DSMT4" ShapeID="_x0000_i1055" DrawAspect="Content" ObjectID="_1770751255" r:id="rId67"/>
        </w:objec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</w:t>
      </w:r>
      <w:r w:rsidR="005229A9"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00227DE" w14:textId="77777777" w:rsidR="005229A9" w:rsidRDefault="00343C31" w:rsidP="005229A9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380" w:dyaOrig="320" w14:anchorId="79C2DEA8">
          <v:shape id="_x0000_i1056" type="#_x0000_t75" style="width:18.75pt;height:16.5pt" o:ole="">
            <v:imagedata r:id="rId68" o:title=""/>
          </v:shape>
          <o:OLEObject Type="Embed" ProgID="Equation.DSMT4" ShapeID="_x0000_i1056" DrawAspect="Content" ObjectID="_1770751256" r:id="rId6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515E28">
        <w:rPr>
          <w:position w:val="-10"/>
        </w:rPr>
        <w:object w:dxaOrig="499" w:dyaOrig="300" w14:anchorId="4CE8B82A">
          <v:shape id="_x0000_i1057" type="#_x0000_t75" style="width:25.5pt;height:15pt" o:ole="">
            <v:imagedata r:id="rId70" o:title=""/>
          </v:shape>
          <o:OLEObject Type="Embed" ProgID="Equation.DSMT4" ShapeID="_x0000_i1057" DrawAspect="Content" ObjectID="_1770751257" r:id="rId71"/>
        </w:object>
      </w:r>
      <w:r w:rsidR="005229A9"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24755DF3" w14:textId="24DCA712" w:rsidR="003B6749" w:rsidRPr="00515E28" w:rsidRDefault="007230D1" w:rsidP="005229A9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499" w:dyaOrig="320" w14:anchorId="5DE55FD8">
          <v:shape id="_x0000_i1058" type="#_x0000_t75" style="width:25.5pt;height:16.5pt" o:ole="">
            <v:imagedata r:id="rId72" o:title=""/>
          </v:shape>
          <o:OLEObject Type="Embed" ProgID="Equation.DSMT4" ShapeID="_x0000_i1058" DrawAspect="Content" ObjectID="_1770751258" r:id="rId7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position w:val="-10"/>
        </w:rPr>
        <w:object w:dxaOrig="520" w:dyaOrig="320" w14:anchorId="28057261">
          <v:shape id="_x0000_i1059" type="#_x0000_t75" style="width:25.5pt;height:16.5pt" o:ole="">
            <v:imagedata r:id="rId74" o:title=""/>
          </v:shape>
          <o:OLEObject Type="Embed" ProgID="Equation.DSMT4" ShapeID="_x0000_i1059" DrawAspect="Content" ObjectID="_1770751259" r:id="rId7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515E28">
        <w:rPr>
          <w:position w:val="-14"/>
        </w:rPr>
        <w:object w:dxaOrig="1240" w:dyaOrig="400" w14:anchorId="03F62145">
          <v:shape id="_x0000_i1060" type="#_x0000_t75" style="width:61.5pt;height:19.5pt" o:ole="">
            <v:imagedata r:id="rId76" o:title=""/>
          </v:shape>
          <o:OLEObject Type="Embed" ProgID="Equation.DSMT4" ShapeID="_x0000_i1060" DrawAspect="Content" ObjectID="_1770751260" r:id="rId7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515E28">
        <w:rPr>
          <w:position w:val="-10"/>
        </w:rPr>
        <w:object w:dxaOrig="499" w:dyaOrig="300" w14:anchorId="2275C142">
          <v:shape id="_x0000_i1061" type="#_x0000_t75" style="width:25.5pt;height:15pt" o:ole="">
            <v:imagedata r:id="rId78" o:title=""/>
          </v:shape>
          <o:OLEObject Type="Embed" ProgID="Equation.DSMT4" ShapeID="_x0000_i1061" DrawAspect="Content" ObjectID="_1770751261" r:id="rId7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515E28" w:rsidRDefault="007230D1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66C77232">
          <v:shape id="_x0000_i1062" type="#_x0000_t75" style="width:76.5pt;height:18.75pt" o:ole="">
            <v:imagedata r:id="rId80" o:title=""/>
          </v:shape>
          <o:OLEObject Type="Embed" ProgID="Equation.DSMT4" ShapeID="_x0000_i1062" DrawAspect="Content" ObjectID="_1770751262" r:id="rId8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>
        <w:rPr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eastAsiaTheme="minorEastAsia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515E28">
        <w:rPr>
          <w:position w:val="-6"/>
        </w:rPr>
        <w:object w:dxaOrig="780" w:dyaOrig="320" w14:anchorId="3A582512">
          <v:shape id="_x0000_i1063" type="#_x0000_t75" style="width:39pt;height:16.5pt" o:ole="">
            <v:imagedata r:id="rId82" o:title=""/>
          </v:shape>
          <o:OLEObject Type="Embed" ProgID="Equation.DSMT4" ShapeID="_x0000_i1063" DrawAspect="Content" ObjectID="_1770751263" r:id="rId8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515E28">
        <w:rPr>
          <w:position w:val="-6"/>
        </w:rPr>
        <w:object w:dxaOrig="380" w:dyaOrig="320" w14:anchorId="3911DB02">
          <v:shape id="_x0000_i1064" type="#_x0000_t75" style="width:18.75pt;height:16.5pt" o:ole="">
            <v:imagedata r:id="rId84" o:title=""/>
          </v:shape>
          <o:OLEObject Type="Embed" ProgID="Equation.DSMT4" ShapeID="_x0000_i1064" DrawAspect="Content" ObjectID="_1770751264" r:id="rId8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515E28">
        <w:rPr>
          <w:position w:val="-6"/>
        </w:rPr>
        <w:object w:dxaOrig="200" w:dyaOrig="220" w14:anchorId="40DBC0E2">
          <v:shape id="_x0000_i1065" type="#_x0000_t75" style="width:10.5pt;height:10.5pt" o:ole="">
            <v:imagedata r:id="rId86" o:title=""/>
          </v:shape>
          <o:OLEObject Type="Embed" ProgID="Equation.DSMT4" ShapeID="_x0000_i1065" DrawAspect="Content" ObjectID="_1770751265" r:id="rId8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107FE049" w:rsidR="003B6749" w:rsidRPr="00515E28" w:rsidRDefault="00FA5EB0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515E28">
        <w:rPr>
          <w:position w:val="-6"/>
        </w:rPr>
        <w:object w:dxaOrig="600" w:dyaOrig="279" w14:anchorId="273C204C">
          <v:shape id="_x0000_i1066" type="#_x0000_t75" style="width:30pt;height:14.25pt" o:ole="">
            <v:imagedata r:id="rId88" o:title=""/>
          </v:shape>
          <o:OLEObject Type="Embed" ProgID="Equation.DSMT4" ShapeID="_x0000_i1066" DrawAspect="Content" ObjectID="_1770751266" r:id="rId8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кущей сети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p w14:paraId="5E5D7F82" w14:textId="71D2BE11" w:rsidR="003B6749" w:rsidRPr="00515E28" w:rsidRDefault="007230D1" w:rsidP="005229A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46"/>
        </w:rPr>
        <w:object w:dxaOrig="2420" w:dyaOrig="880" w14:anchorId="33A87C5E">
          <v:shape id="_x0000_i1067" type="#_x0000_t75" style="width:120.75pt;height:44.25pt" o:ole="">
            <v:imagedata r:id="rId90" o:title=""/>
          </v:shape>
          <o:OLEObject Type="Embed" ProgID="Equation.DSMT4" ShapeID="_x0000_i1067" DrawAspect="Content" ObjectID="_1770751267" r:id="rId91"/>
        </w:object>
      </w:r>
    </w:p>
    <w:p w14:paraId="43F18A59" w14:textId="14CC0905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Это распределение вероятностей выборов актора представляет собой модель множественного выбора пр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515E28">
        <w:rPr>
          <w:position w:val="-10"/>
        </w:rPr>
        <w:object w:dxaOrig="240" w:dyaOrig="320" w14:anchorId="7220F40B">
          <v:shape id="_x0000_i1068" type="#_x0000_t75" style="width:12pt;height:16.5pt" o:ole="">
            <v:imagedata r:id="rId92" o:title=""/>
          </v:shape>
          <o:OLEObject Type="Embed" ProgID="Equation.DSMT4" ShapeID="_x0000_i1068" DrawAspect="Content" ObjectID="_1770751268" r:id="rId9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515E28">
        <w:rPr>
          <w:position w:val="-6"/>
        </w:rPr>
        <w:object w:dxaOrig="139" w:dyaOrig="260" w14:anchorId="54AE31E8">
          <v:shape id="_x0000_i1069" type="#_x0000_t75" style="width:6.75pt;height:12.75pt" o:ole="">
            <v:imagedata r:id="rId94" o:title=""/>
          </v:shape>
          <o:OLEObject Type="Embed" ProgID="Equation.DSMT4" ShapeID="_x0000_i1069" DrawAspect="Content" ObjectID="_1770751269" r:id="rId9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p w14:paraId="57BA3E85" w14:textId="77777777" w:rsidR="005229A9" w:rsidRDefault="007230D1" w:rsidP="005229A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020" w:dyaOrig="380" w14:anchorId="6710F9B0">
          <v:shape id="_x0000_i1070" type="#_x0000_t75" style="width:51pt;height:18.75pt" o:ole="">
            <v:imagedata r:id="rId96" o:title=""/>
          </v:shape>
          <o:OLEObject Type="Embed" ProgID="Equation.DSMT4" ShapeID="_x0000_i1070" DrawAspect="Content" ObjectID="_1770751270" r:id="rId9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78DC4C8A" w14:textId="45E405AB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="007230D1" w:rsidRPr="00515E28">
        <w:rPr>
          <w:position w:val="-6"/>
        </w:rPr>
        <w:object w:dxaOrig="200" w:dyaOrig="279" w14:anchorId="7A791EE4">
          <v:shape id="_x0000_i1071" type="#_x0000_t75" style="width:10.5pt;height:14.25pt" o:ole="">
            <v:imagedata r:id="rId98" o:title=""/>
          </v:shape>
          <o:OLEObject Type="Embed" ProgID="Equation.DSMT4" ShapeID="_x0000_i1071" DrawAspect="Content" ObjectID="_1770751271" r:id="rId9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01E19CB7" w14:textId="1042CA84" w:rsidR="005229A9" w:rsidRPr="005229A9" w:rsidRDefault="000170A4" w:rsidP="005229A9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p w14:paraId="13D89843" w14:textId="52C8F165" w:rsidR="005229A9" w:rsidRDefault="007230D1" w:rsidP="005229A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30"/>
        </w:rPr>
        <w:object w:dxaOrig="1060" w:dyaOrig="560" w14:anchorId="3F4C1D1A">
          <v:shape id="_x0000_i1492" type="#_x0000_t75" style="width:53.25pt;height:27.75pt" o:ole="">
            <v:imagedata r:id="rId100" o:title=""/>
          </v:shape>
          <o:OLEObject Type="Embed" ProgID="Equation.DSMT4" ShapeID="_x0000_i1492" DrawAspect="Content" ObjectID="_1770751272" r:id="rId10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714D68" w14:textId="7CE1724F" w:rsidR="003B6749" w:rsidRPr="005229A9" w:rsidRDefault="000170A4" w:rsidP="005229A9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515E28">
        <w:rPr>
          <w:position w:val="-10"/>
        </w:rPr>
        <w:object w:dxaOrig="480" w:dyaOrig="320" w14:anchorId="3D51ABCA">
          <v:shape id="_x0000_i1502" type="#_x0000_t75" style="width:24pt;height:16.5pt" o:ole="">
            <v:imagedata r:id="rId102" o:title=""/>
          </v:shape>
          <o:OLEObject Type="Embed" ProgID="Equation.DSMT4" ShapeID="_x0000_i1502" DrawAspect="Content" ObjectID="_1770751273" r:id="rId103"/>
        </w:objec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515E28">
        <w:rPr>
          <w:position w:val="-12"/>
        </w:rPr>
        <w:object w:dxaOrig="260" w:dyaOrig="360" w14:anchorId="7C83C4FD">
          <v:shape id="_x0000_i1503" type="#_x0000_t75" style="width:12.75pt;height:18pt" o:ole="">
            <v:imagedata r:id="rId104" o:title=""/>
          </v:shape>
          <o:OLEObject Type="Embed" ProgID="Equation.DSMT4" ShapeID="_x0000_i1503" DrawAspect="Content" ObjectID="_1770751274" r:id="rId105"/>
        </w:objec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515E28">
        <w:rPr>
          <w:position w:val="-12"/>
        </w:rPr>
        <w:object w:dxaOrig="400" w:dyaOrig="360" w14:anchorId="4A612222">
          <v:shape id="_x0000_i1504" type="#_x0000_t75" style="width:19.5pt;height:18pt" o:ole="">
            <v:imagedata r:id="rId106" o:title=""/>
          </v:shape>
          <o:OLEObject Type="Embed" ProgID="Equation.DSMT4" ShapeID="_x0000_i1504" DrawAspect="Content" ObjectID="_1770751275" r:id="rId107"/>
        </w:objec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5229A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13FD7CC5" w14:textId="77777777" w:rsidR="005229A9" w:rsidRDefault="000170A4" w:rsidP="009F1294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p w14:paraId="3CA46D3C" w14:textId="77777777" w:rsidR="005229A9" w:rsidRDefault="005229A9" w:rsidP="005229A9">
      <w:pPr>
        <w:ind w:left="709"/>
        <w:jc w:val="center"/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="00515E28" w:rsidRPr="00515E28">
        <w:rPr>
          <w:position w:val="-30"/>
        </w:rPr>
        <w:object w:dxaOrig="1280" w:dyaOrig="560" w14:anchorId="24DFAF7D">
          <v:shape id="_x0000_i1522" type="#_x0000_t75" style="width:63.75pt;height:27.75pt" o:ole="">
            <v:imagedata r:id="rId108" o:title=""/>
          </v:shape>
          <o:OLEObject Type="Embed" ProgID="Equation.DSMT4" ShapeID="_x0000_i1522" DrawAspect="Content" ObjectID="_1770751276" r:id="rId109"/>
        </w:object>
      </w:r>
    </w:p>
    <w:p w14:paraId="33B3719D" w14:textId="1B58E70C" w:rsidR="003B6749" w:rsidRPr="00515E28" w:rsidRDefault="000170A4" w:rsidP="005229A9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3C91B798" w14:textId="044F56CD" w:rsidR="003B6749" w:rsidRPr="00515E28" w:rsidRDefault="00515E28" w:rsidP="004431D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3500" w:dyaOrig="400" w14:anchorId="6388B2FD">
          <v:shape id="_x0000_i1077" type="#_x0000_t75" style="width:175.5pt;height:19.5pt" o:ole="">
            <v:imagedata r:id="rId110" o:title=""/>
          </v:shape>
          <o:OLEObject Type="Embed" ProgID="Equation.DSMT4" ShapeID="_x0000_i1077" DrawAspect="Content" ObjectID="_1770751277" r:id="rId11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515E28">
        <w:rPr>
          <w:position w:val="-6"/>
        </w:rPr>
        <w:object w:dxaOrig="139" w:dyaOrig="260" w14:anchorId="7B389968">
          <v:shape id="_x0000_i1078" type="#_x0000_t75" style="width:6.75pt;height:12.75pt" o:ole="">
            <v:imagedata r:id="rId112" o:title=""/>
          </v:shape>
          <o:OLEObject Type="Embed" ProgID="Equation.DSMT4" ShapeID="_x0000_i1078" DrawAspect="Content" ObjectID="_1770751278" r:id="rId11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515E28">
        <w:rPr>
          <w:position w:val="-6"/>
        </w:rPr>
        <w:object w:dxaOrig="380" w:dyaOrig="320" w14:anchorId="1338A335">
          <v:shape id="_x0000_i1079" type="#_x0000_t75" style="width:18.75pt;height:16.5pt" o:ole="">
            <v:imagedata r:id="rId114" o:title=""/>
          </v:shape>
          <o:OLEObject Type="Embed" ProgID="Equation.DSMT4" ShapeID="_x0000_i1079" DrawAspect="Content" ObjectID="_1770751279" r:id="rId11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515E28">
        <w:rPr>
          <w:position w:val="-6"/>
        </w:rPr>
        <w:object w:dxaOrig="200" w:dyaOrig="220" w14:anchorId="3627AA03">
          <v:shape id="_x0000_i1080" type="#_x0000_t75" style="width:10.5pt;height:10.5pt" o:ole="">
            <v:imagedata r:id="rId116" o:title=""/>
          </v:shape>
          <o:OLEObject Type="Embed" ProgID="Equation.DSMT4" ShapeID="_x0000_i1080" DrawAspect="Content" ObjectID="_1770751280" r:id="rId11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3C93CF20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515E28">
        <w:rPr>
          <w:position w:val="-10"/>
        </w:rPr>
        <w:object w:dxaOrig="620" w:dyaOrig="300" w14:anchorId="0F026862">
          <v:shape id="_x0000_i1081" type="#_x0000_t75" style="width:31.5pt;height:15pt" o:ole="">
            <v:imagedata r:id="rId118" o:title=""/>
          </v:shape>
          <o:OLEObject Type="Embed" ProgID="Equation.DSMT4" ShapeID="_x0000_i1081" DrawAspect="Content" ObjectID="_1770751281" r:id="rId11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3AA9D0CE" w14:textId="77777777" w:rsidR="004431D9" w:rsidRDefault="00C14CD2" w:rsidP="004431D9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C14CD2">
        <w:rPr>
          <w:position w:val="-60"/>
        </w:rPr>
        <w:object w:dxaOrig="5640" w:dyaOrig="1020" w14:anchorId="3DFB5E68">
          <v:shape id="_x0000_i1082" type="#_x0000_t75" style="width:282pt;height:51pt" o:ole="">
            <v:imagedata r:id="rId120" o:title=""/>
          </v:shape>
          <o:OLEObject Type="Embed" ProgID="Equation.DSMT4" ShapeID="_x0000_i1082" DrawAspect="Content" ObjectID="_1770751282" r:id="rId12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3DAE8275" w14:textId="652795C7" w:rsidR="003B6749" w:rsidRPr="00515E28" w:rsidRDefault="000170A4" w:rsidP="004431D9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10"/>
        </w:rPr>
        <w:object w:dxaOrig="520" w:dyaOrig="320" w14:anchorId="22CD3D62">
          <v:shape id="_x0000_i1083" type="#_x0000_t75" style="width:25.5pt;height:16.5pt" o:ole="">
            <v:imagedata r:id="rId122" o:title=""/>
          </v:shape>
          <o:OLEObject Type="Embed" ProgID="Equation.DSMT4" ShapeID="_x0000_i1083" DrawAspect="Content" ObjectID="_1770751283" r:id="rId12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515E28">
        <w:rPr>
          <w:position w:val="-14"/>
        </w:rPr>
        <w:object w:dxaOrig="279" w:dyaOrig="380" w14:anchorId="053A05B7">
          <v:shape id="_x0000_i1084" type="#_x0000_t75" style="width:14.25pt;height:18.75pt" o:ole="">
            <v:imagedata r:id="rId124" o:title=""/>
          </v:shape>
          <o:OLEObject Type="Embed" ProgID="Equation.DSMT4" ShapeID="_x0000_i1084" DrawAspect="Content" ObjectID="_1770751284" r:id="rId12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515E28">
        <w:rPr>
          <w:position w:val="-6"/>
        </w:rPr>
        <w:object w:dxaOrig="139" w:dyaOrig="240" w14:anchorId="7984411B">
          <v:shape id="_x0000_i1085" type="#_x0000_t75" style="width:6.75pt;height:12pt" o:ole="">
            <v:imagedata r:id="rId126" o:title=""/>
          </v:shape>
          <o:OLEObject Type="Embed" ProgID="Equation.DSMT4" ShapeID="_x0000_i1085" DrawAspect="Content" ObjectID="_1770751285" r:id="rId12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880" w:dyaOrig="380" w14:anchorId="1347F3D2">
          <v:shape id="_x0000_i1086" type="#_x0000_t75" style="width:44.25pt;height:18.75pt" o:ole="">
            <v:imagedata r:id="rId128" o:title=""/>
          </v:shape>
          <o:OLEObject Type="Embed" ProgID="Equation.DSMT4" ShapeID="_x0000_i1086" DrawAspect="Content" ObjectID="_1770751286" r:id="rId12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Default="00C14CD2" w:rsidP="00C14CD2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24E6C2F8" w14:textId="712BA3E3" w:rsidR="00C14CD2" w:rsidRPr="00C14CD2" w:rsidRDefault="00C14CD2" w:rsidP="004431D9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15E28">
        <w:rPr>
          <w:position w:val="-32"/>
        </w:rPr>
        <w:object w:dxaOrig="3860" w:dyaOrig="740" w14:anchorId="28698313">
          <v:shape id="_x0000_i1530" type="#_x0000_t75" style="width:192.75pt;height:36.75pt" o:ole="">
            <v:imagedata r:id="rId130" o:title=""/>
          </v:shape>
          <o:OLEObject Type="Embed" ProgID="Equation.DSMT4" ShapeID="_x0000_i1530" DrawAspect="Content" ObjectID="_1770751287" r:id="rId131"/>
        </w:object>
      </w:r>
    </w:p>
    <w:p w14:paraId="72D2B8D9" w14:textId="67E2CC39" w:rsidR="00C14CD2" w:rsidRPr="00C14CD2" w:rsidRDefault="00C14CD2" w:rsidP="00C14CD2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position w:val="-30"/>
        </w:rPr>
        <w:object w:dxaOrig="4599" w:dyaOrig="720" w14:anchorId="0463C08B">
          <v:shape id="_x0000_i1088" type="#_x0000_t75" style="width:230.25pt;height:36pt" o:ole="">
            <v:imagedata r:id="rId132" o:title=""/>
          </v:shape>
          <o:OLEObject Type="Embed" ProgID="Equation.DSMT4" ShapeID="_x0000_i1088" DrawAspect="Content" ObjectID="_1770751288" r:id="rId133"/>
        </w:object>
      </w:r>
    </w:p>
    <w:p w14:paraId="3B4BAF2F" w14:textId="64516425" w:rsidR="00C14CD2" w:rsidRPr="00C14CD2" w:rsidRDefault="00C14CD2" w:rsidP="00C14CD2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4B2CB10" w14:textId="77777777" w:rsidR="004431D9" w:rsidRDefault="00515E28" w:rsidP="004431D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32"/>
        </w:rPr>
        <w:object w:dxaOrig="7260" w:dyaOrig="740" w14:anchorId="007C48FC">
          <v:shape id="_x0000_i1089" type="#_x0000_t75" style="width:363pt;height:36.75pt" o:ole="">
            <v:imagedata r:id="rId134" o:title=""/>
          </v:shape>
          <o:OLEObject Type="Embed" ProgID="Equation.DSMT4" ShapeID="_x0000_i1089" DrawAspect="Content" ObjectID="_1770751289" r:id="rId135"/>
        </w:objec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388DEFCB" w14:textId="2114F285" w:rsidR="003B6749" w:rsidRPr="004431D9" w:rsidRDefault="004431D9" w:rsidP="004431D9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14"/>
        </w:rPr>
        <w:object w:dxaOrig="560" w:dyaOrig="380" w14:anchorId="123736DE">
          <v:shape id="_x0000_i1090" type="#_x0000_t75" style="width:27.75pt;height:18.75pt" o:ole="">
            <v:imagedata r:id="rId136" o:title=""/>
          </v:shape>
          <o:OLEObject Type="Embed" ProgID="Equation.DSMT4" ShapeID="_x0000_i1090" DrawAspect="Content" ObjectID="_1770751290" r:id="rId13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5556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зволяет учесть факт существования или отсутствия связи в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p w14:paraId="53F7889A" w14:textId="4F00F5F0" w:rsidR="00FA5EB0" w:rsidRPr="00FA5EB0" w:rsidRDefault="00FA5EB0" w:rsidP="00FA5EB0">
      <w:pPr>
        <w:pStyle w:val="BodyText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примет предложение связи от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x,β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 xml:space="preserve"> 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den>
          </m:f>
        </m:oMath>
      </m:oMathPara>
    </w:p>
    <w:p w14:paraId="676A6AC2" w14:textId="757FACED" w:rsidR="003B6749" w:rsidRPr="00515E28" w:rsidRDefault="000170A4" w:rsidP="00515E28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p w14:paraId="3D41C2C5" w14:textId="77777777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740" w:dyaOrig="380" w14:anchorId="7FA07EC3">
          <v:shape id="_x0000_i1091" type="#_x0000_t75" style="width:137.25pt;height:18.75pt" o:ole="">
            <v:imagedata r:id="rId138" o:title=""/>
          </v:shape>
          <o:OLEObject Type="Embed" ProgID="Equation.DSMT4" ShapeID="_x0000_i1091" DrawAspect="Content" ObjectID="_1770751291" r:id="rId13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9EC31" w14:textId="3D59E8B8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p w14:paraId="7C46D369" w14:textId="0E85E915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820" w:dyaOrig="380" w14:anchorId="4AD01AFC">
          <v:shape id="_x0000_i1092" type="#_x0000_t75" style="width:141pt;height:18.75pt" o:ole="">
            <v:imagedata r:id="rId140" o:title=""/>
          </v:shape>
          <o:OLEObject Type="Embed" ProgID="Equation.DSMT4" ShapeID="_x0000_i1092" DrawAspect="Content" ObjectID="_1770751292" r:id="rId141"/>
        </w:objec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Pr="00515E28">
        <w:rPr>
          <w:position w:val="-14"/>
        </w:rPr>
        <w:object w:dxaOrig="279" w:dyaOrig="380" w14:anchorId="2414EB7A">
          <v:shape id="_x0000_i1093" type="#_x0000_t75" style="width:14.25pt;height:18.75pt" o:ole="">
            <v:imagedata r:id="rId142" o:title=""/>
          </v:shape>
          <o:OLEObject Type="Embed" ProgID="Equation.DSMT4" ShapeID="_x0000_i1093" DrawAspect="Content" ObjectID="_1770751293" r:id="rId14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515E28">
        <w:rPr>
          <w:position w:val="-12"/>
        </w:rPr>
        <w:object w:dxaOrig="1500" w:dyaOrig="360" w14:anchorId="4033FA60">
          <v:shape id="_x0000_i1094" type="#_x0000_t75" style="width:75pt;height:18pt" o:ole="">
            <v:imagedata r:id="rId144" o:title=""/>
          </v:shape>
          <o:OLEObject Type="Embed" ProgID="Equation.DSMT4" ShapeID="_x0000_i1094" DrawAspect="Content" ObjectID="_1770751294" r:id="rId14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Генерируем </w:t>
      </w:r>
      <w:r w:rsidR="00515E28" w:rsidRPr="00515E28">
        <w:rPr>
          <w:position w:val="-4"/>
        </w:rPr>
        <w:object w:dxaOrig="380" w:dyaOrig="260" w14:anchorId="5AF8C851">
          <v:shape id="_x0000_i1095" type="#_x0000_t75" style="width:18.75pt;height:12.75pt" o:ole="">
            <v:imagedata r:id="rId146" o:title=""/>
          </v:shape>
          <o:OLEObject Type="Embed" ProgID="Equation.DSMT4" ShapeID="_x0000_i1095" DrawAspect="Content" ObjectID="_1770751295" r:id="rId14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515E28">
        <w:rPr>
          <w:position w:val="-6"/>
        </w:rPr>
        <w:object w:dxaOrig="220" w:dyaOrig="279" w14:anchorId="38BAD9F1">
          <v:shape id="_x0000_i1096" type="#_x0000_t75" style="width:10.5pt;height:14.25pt" o:ole="">
            <v:imagedata r:id="rId148" o:title=""/>
          </v:shape>
          <o:OLEObject Type="Embed" ProgID="Equation.DSMT4" ShapeID="_x0000_i1096" DrawAspect="Content" ObjectID="_1770751296" r:id="rId14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515E28">
        <w:rPr>
          <w:position w:val="-12"/>
        </w:rPr>
        <w:object w:dxaOrig="1219" w:dyaOrig="360" w14:anchorId="4D5346A7">
          <v:shape id="_x0000_i1097" type="#_x0000_t75" style="width:61.5pt;height:18pt" o:ole="">
            <v:imagedata r:id="rId150" o:title=""/>
          </v:shape>
          <o:OLEObject Type="Embed" ProgID="Equation.DSMT4" ShapeID="_x0000_i1097" DrawAspect="Content" ObjectID="_1770751297" r:id="rId15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515E28">
        <w:rPr>
          <w:position w:val="-12"/>
        </w:rPr>
        <w:object w:dxaOrig="700" w:dyaOrig="360" w14:anchorId="4954C0EE">
          <v:shape id="_x0000_i1098" type="#_x0000_t75" style="width:35.25pt;height:18pt" o:ole="">
            <v:imagedata r:id="rId152" o:title=""/>
          </v:shape>
          <o:OLEObject Type="Embed" ProgID="Equation.DSMT4" ShapeID="_x0000_i1098" DrawAspect="Content" ObjectID="_1770751298" r:id="rId15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515E28">
        <w:rPr>
          <w:position w:val="-6"/>
        </w:rPr>
        <w:object w:dxaOrig="700" w:dyaOrig="279" w14:anchorId="672CE52B">
          <v:shape id="_x0000_i1099" type="#_x0000_t75" style="width:35.25pt;height:14.25pt" o:ole="">
            <v:imagedata r:id="rId154" o:title=""/>
          </v:shape>
          <o:OLEObject Type="Embed" ProgID="Equation.DSMT4" ShapeID="_x0000_i1099" DrawAspect="Content" ObjectID="_1770751299" r:id="rId15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515E28">
        <w:rPr>
          <w:position w:val="-28"/>
        </w:rPr>
        <w:object w:dxaOrig="840" w:dyaOrig="660" w14:anchorId="1B86F79D">
          <v:shape id="_x0000_i1100" type="#_x0000_t75" style="width:42pt;height:33pt" o:ole="">
            <v:imagedata r:id="rId156" o:title=""/>
          </v:shape>
          <o:OLEObject Type="Embed" ProgID="Equation.DSMT4" ShapeID="_x0000_i1100" DrawAspect="Content" ObjectID="_1770751300" r:id="rId15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515E28">
        <w:rPr>
          <w:position w:val="-12"/>
        </w:rPr>
        <w:object w:dxaOrig="940" w:dyaOrig="360" w14:anchorId="40A8B293">
          <v:shape id="_x0000_i1101" type="#_x0000_t75" style="width:46.5pt;height:18pt" o:ole="">
            <v:imagedata r:id="rId158" o:title=""/>
          </v:shape>
          <o:OLEObject Type="Embed" ProgID="Equation.DSMT4" ShapeID="_x0000_i1101" DrawAspect="Content" ObjectID="_1770751301" r:id="rId15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515E28">
        <w:rPr>
          <w:position w:val="-12"/>
        </w:rPr>
        <w:object w:dxaOrig="1260" w:dyaOrig="380" w14:anchorId="3A68B70C">
          <v:shape id="_x0000_i1102" type="#_x0000_t75" style="width:63pt;height:18.75pt" o:ole="">
            <v:imagedata r:id="rId160" o:title=""/>
          </v:shape>
          <o:OLEObject Type="Embed" ProgID="Equation.DSMT4" ShapeID="_x0000_i1102" DrawAspect="Content" ObjectID="_1770751302" r:id="rId16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515E28">
        <w:rPr>
          <w:position w:val="-12"/>
        </w:rPr>
        <w:object w:dxaOrig="580" w:dyaOrig="360" w14:anchorId="533A2769">
          <v:shape id="_x0000_i1103" type="#_x0000_t75" style="width:29.25pt;height:18pt" o:ole="">
            <v:imagedata r:id="rId162" o:title=""/>
          </v:shape>
          <o:OLEObject Type="Embed" ProgID="Equation.DSMT4" ShapeID="_x0000_i1103" DrawAspect="Content" ObjectID="_1770751303" r:id="rId16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515E28">
        <w:rPr>
          <w:position w:val="-6"/>
        </w:rPr>
        <w:object w:dxaOrig="200" w:dyaOrig="220" w14:anchorId="59159E01">
          <v:shape id="_x0000_i1104" type="#_x0000_t75" style="width:10.5pt;height:10.5pt" o:ole="">
            <v:imagedata r:id="rId164" o:title=""/>
          </v:shape>
          <o:OLEObject Type="Embed" ProgID="Equation.DSMT4" ShapeID="_x0000_i1104" DrawAspect="Content" ObjectID="_1770751304" r:id="rId16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515E28">
        <w:rPr>
          <w:position w:val="-6"/>
        </w:rPr>
        <w:object w:dxaOrig="139" w:dyaOrig="260" w14:anchorId="6C5A0219">
          <v:shape id="_x0000_i1105" type="#_x0000_t75" style="width:6.75pt;height:12.75pt" o:ole="">
            <v:imagedata r:id="rId166" o:title=""/>
          </v:shape>
          <o:OLEObject Type="Embed" ProgID="Equation.DSMT4" ShapeID="_x0000_i1105" DrawAspect="Content" ObjectID="_1770751305" r:id="rId16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65A8DCC5" w14:textId="082AB94E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515E28">
        <w:rPr>
          <w:position w:val="-6"/>
        </w:rPr>
        <w:object w:dxaOrig="980" w:dyaOrig="279" w14:anchorId="4EE38146">
          <v:shape id="_x0000_i1106" type="#_x0000_t75" style="width:48.75pt;height:14.25pt" o:ole="">
            <v:imagedata r:id="rId168" o:title=""/>
          </v:shape>
          <o:OLEObject Type="Embed" ProgID="Equation.DSMT4" ShapeID="_x0000_i1106" DrawAspect="Content" ObjectID="_1770751306" r:id="rId16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515E28">
        <w:rPr>
          <w:position w:val="-6"/>
        </w:rPr>
        <w:object w:dxaOrig="780" w:dyaOrig="320" w14:anchorId="6BD9098C">
          <v:shape id="_x0000_i1107" type="#_x0000_t75" style="width:39pt;height:16.5pt" o:ole="">
            <v:imagedata r:id="rId170" o:title=""/>
          </v:shape>
          <o:OLEObject Type="Embed" ProgID="Equation.DSMT4" ShapeID="_x0000_i1107" DrawAspect="Content" ObjectID="_1770751307" r:id="rId17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6679BEF3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58408062"/>
      <w:bookmarkEnd w:id="2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69D919C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46131F" w14:textId="77777777" w:rsidR="004431D9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p w14:paraId="1CC4EB75" w14:textId="77777777" w:rsidR="004431D9" w:rsidRDefault="00515E28" w:rsidP="004431D9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0"/>
        </w:rPr>
        <w:object w:dxaOrig="1280" w:dyaOrig="320" w14:anchorId="4443E2FE">
          <v:shape id="_x0000_i1108" type="#_x0000_t75" style="width:63.75pt;height:16.5pt" o:ole="">
            <v:imagedata r:id="rId172" o:title=""/>
          </v:shape>
          <o:OLEObject Type="Embed" ProgID="Equation.DSMT4" ShapeID="_x0000_i1108" DrawAspect="Content" ObjectID="_1770751308" r:id="rId17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8BF7A6E" w14:textId="6666EFAB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аждого 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ффект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уществует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 w:rsidR="00515E28" w:rsidRPr="00515E28">
        <w:rPr>
          <w:position w:val="-12"/>
        </w:rPr>
        <w:object w:dxaOrig="340" w:dyaOrig="360" w14:anchorId="5AA0A804">
          <v:shape id="_x0000_i1109" type="#_x0000_t75" style="width:17.25pt;height:18pt" o:ole="">
            <v:imagedata r:id="rId174" o:title=""/>
          </v:shape>
          <o:OLEObject Type="Embed" ProgID="Equation.DSMT4" ShapeID="_x0000_i1109" DrawAspect="Content" ObjectID="_1770751309" r:id="rId17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зменений используется статисти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74C8A733" w14:textId="2EDA943C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30"/>
        </w:rPr>
        <w:object w:dxaOrig="4300" w:dyaOrig="560" w14:anchorId="092311EB">
          <v:shape id="_x0000_i1110" type="#_x0000_t75" style="width:215.25pt;height:27.75pt" o:ole="">
            <v:imagedata r:id="rId176" o:title=""/>
          </v:shape>
          <o:OLEObject Type="Embed" ProgID="Equation.DSMT4" ShapeID="_x0000_i1110" DrawAspect="Content" ObjectID="_1770751310" r:id="rId177"/>
        </w:object>
      </w:r>
    </w:p>
    <w:p w14:paraId="50C3362E" w14:textId="3F440188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515E28">
        <w:rPr>
          <w:position w:val="-12"/>
        </w:rPr>
        <w:object w:dxaOrig="300" w:dyaOrig="360" w14:anchorId="7349D9B5">
          <v:shape id="_x0000_i1111" type="#_x0000_t75" style="width:15pt;height:18pt" o:ole="">
            <v:imagedata r:id="rId178" o:title=""/>
          </v:shape>
          <o:OLEObject Type="Embed" ProgID="Equation.DSMT4" ShapeID="_x0000_i1111" DrawAspect="Content" ObjectID="_1770751311" r:id="rId17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ктора </w:t>
      </w:r>
      <w:r w:rsidR="00515E28" w:rsidRPr="00515E28">
        <w:rPr>
          <w:position w:val="-6"/>
        </w:rPr>
        <w:object w:dxaOrig="139" w:dyaOrig="260" w14:anchorId="29743F79">
          <v:shape id="_x0000_i1112" type="#_x0000_t75" style="width:6.75pt;height:12.75pt" o:ole="">
            <v:imagedata r:id="rId180" o:title=""/>
          </v:shape>
          <o:OLEObject Type="Embed" ProgID="Equation.DSMT4" ShapeID="_x0000_i1112" DrawAspect="Content" ObjectID="_1770751312" r:id="rId18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515E28">
        <w:rPr>
          <w:position w:val="-10"/>
        </w:rPr>
        <w:object w:dxaOrig="859" w:dyaOrig="320" w14:anchorId="57023194">
          <v:shape id="_x0000_i1113" type="#_x0000_t75" style="width:42.75pt;height:16.5pt" o:ole="">
            <v:imagedata r:id="rId182" o:title=""/>
          </v:shape>
          <o:OLEObject Type="Embed" ProgID="Equation.DSMT4" ShapeID="_x0000_i1113" DrawAspect="Content" ObjectID="_1770751313" r:id="rId18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озиционаая характеристика актора, такая как исходящая степень </w:t>
      </w:r>
      <w:r w:rsidR="00515E28" w:rsidRPr="00515E28">
        <w:rPr>
          <w:position w:val="-30"/>
        </w:rPr>
        <w:object w:dxaOrig="620" w:dyaOrig="560" w14:anchorId="223B1229">
          <v:shape id="_x0000_i1114" type="#_x0000_t75" style="width:31.5pt;height:27.75pt" o:ole="">
            <v:imagedata r:id="rId184" o:title=""/>
          </v:shape>
          <o:OLEObject Type="Embed" ProgID="Equation.DSMT4" ShapeID="_x0000_i1114" DrawAspect="Content" ObjectID="_1770751314" r:id="rId18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p w14:paraId="540BEA71" w14:textId="77777777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5620" w:dyaOrig="400" w14:anchorId="427D2CD7">
          <v:shape id="_x0000_i1115" type="#_x0000_t75" style="width:281.25pt;height:19.5pt" o:ole="">
            <v:imagedata r:id="rId186" o:title=""/>
          </v:shape>
          <o:OLEObject Type="Embed" ProgID="Equation.DSMT4" ShapeID="_x0000_i1115" DrawAspect="Content" ObjectID="_1770751315" r:id="rId18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0CAE8B9" w14:textId="65271663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515E28">
        <w:rPr>
          <w:position w:val="-14"/>
        </w:rPr>
        <w:object w:dxaOrig="1080" w:dyaOrig="400" w14:anchorId="2FA6A03C">
          <v:shape id="_x0000_i1116" type="#_x0000_t75" style="width:54pt;height:19.5pt" o:ole="">
            <v:imagedata r:id="rId188" o:title=""/>
          </v:shape>
          <o:OLEObject Type="Embed" ProgID="Equation.DSMT4" ShapeID="_x0000_i1116" DrawAspect="Content" ObjectID="_1770751316" r:id="rId18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515E28">
        <w:rPr>
          <w:position w:val="-6"/>
        </w:rPr>
        <w:object w:dxaOrig="380" w:dyaOrig="320" w14:anchorId="10A715E0">
          <v:shape id="_x0000_i1117" type="#_x0000_t75" style="width:18.75pt;height:16.5pt" o:ole="">
            <v:imagedata r:id="rId190" o:title=""/>
          </v:shape>
          <o:OLEObject Type="Embed" ProgID="Equation.DSMT4" ShapeID="_x0000_i1117" DrawAspect="Content" ObjectID="_1770751317" r:id="rId19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Start w:id="32" w:name="MTUpdateHome"/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begin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 xml:space="preserve"> MACROBUTTON MTPlaceRef \* MERGEFORMAT 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begin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 xml:space="preserve"> SEQ MTEqn \h \* MERGEFORMAT 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end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>(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begin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 xml:space="preserve"> SEQ MTSec \c \* Arabic \* MERGEFORMAT 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separate"/>
      </w:r>
      <w:r w:rsidR="00794B96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instrText>1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end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>.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begin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 xml:space="preserve"> SEQ MTEqn \c \* Arabic \* MERGEFORMAT 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separate"/>
      </w:r>
      <w:r w:rsidR="00794B96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instrText>1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end"/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instrText>)</w:instrText>
      </w:r>
      <w:r w:rsidR="00794B9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fldChar w:fldCharType="end"/>
      </w:r>
      <w:bookmarkEnd w:id="32"/>
      <w:r w:rsidR="00515E28" w:rsidRPr="00515E28">
        <w:rPr>
          <w:position w:val="-12"/>
        </w:rPr>
        <w:object w:dxaOrig="300" w:dyaOrig="360" w14:anchorId="7B200C3A">
          <v:shape id="_x0000_i1118" type="#_x0000_t75" style="width:15pt;height:18pt" o:ole="">
            <v:imagedata r:id="rId192" o:title=""/>
          </v:shape>
          <o:OLEObject Type="Embed" ProgID="Equation.DSMT4" ShapeID="_x0000_i1118" DrawAspect="Content" ObjectID="_1770751318" r:id="rId19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ремиться к сетям </w:t>
      </w:r>
      <w:r w:rsidR="00515E28" w:rsidRPr="00515E28">
        <w:rPr>
          <w:position w:val="-6"/>
        </w:rPr>
        <w:object w:dxaOrig="200" w:dyaOrig="220" w14:anchorId="55930E66">
          <v:shape id="_x0000_i1119" type="#_x0000_t75" style="width:10.5pt;height:10.5pt" o:ole="">
            <v:imagedata r:id="rId194" o:title=""/>
          </v:shape>
          <o:OLEObject Type="Embed" ProgID="Equation.DSMT4" ShapeID="_x0000_i1119" DrawAspect="Content" ObjectID="_1770751319" r:id="rId19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515E28">
        <w:rPr>
          <w:position w:val="-12"/>
        </w:rPr>
        <w:object w:dxaOrig="600" w:dyaOrig="360" w14:anchorId="4D99A216">
          <v:shape id="_x0000_i1120" type="#_x0000_t75" style="width:30pt;height:18pt" o:ole="">
            <v:imagedata r:id="rId196" o:title=""/>
          </v:shape>
          <o:OLEObject Type="Embed" ProgID="Equation.DSMT4" ShapeID="_x0000_i1120" DrawAspect="Content" ObjectID="_1770751320" r:id="rId19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515E28">
        <w:rPr>
          <w:position w:val="-6"/>
        </w:rPr>
        <w:object w:dxaOrig="139" w:dyaOrig="260" w14:anchorId="6434D273">
          <v:shape id="_x0000_i1121" type="#_x0000_t75" style="width:6.75pt;height:12.75pt" o:ole="">
            <v:imagedata r:id="rId198" o:title=""/>
          </v:shape>
          <o:OLEObject Type="Embed" ProgID="Equation.DSMT4" ShapeID="_x0000_i1121" DrawAspect="Content" ObjectID="_1770751321" r:id="rId19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и</w:t>
      </w:r>
      <w:r w:rsidR="004431D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431D9" w:rsidRPr="00515E28">
        <w:rPr>
          <w:position w:val="-12"/>
        </w:rPr>
        <w:object w:dxaOrig="300" w:dyaOrig="360" w14:anchorId="150376F5">
          <v:shape id="_x0000_i1534" type="#_x0000_t75" style="width:15pt;height:18pt" o:ole="">
            <v:imagedata r:id="rId192" o:title=""/>
          </v:shape>
          <o:OLEObject Type="Embed" ProgID="Equation.DSMT4" ShapeID="_x0000_i1534" DrawAspect="Content" ObjectID="_1770751322" r:id="rId20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p w14:paraId="734EE10A" w14:textId="464CC8E5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28"/>
        </w:rPr>
        <w:object w:dxaOrig="2500" w:dyaOrig="540" w14:anchorId="205FF0D4">
          <v:shape id="_x0000_i1122" type="#_x0000_t75" style="width:125.25pt;height:27pt" o:ole="">
            <v:imagedata r:id="rId201" o:title=""/>
          </v:shape>
          <o:OLEObject Type="Embed" ProgID="Equation.DSMT4" ShapeID="_x0000_i1122" DrawAspect="Content" ObjectID="_1770751323" r:id="rId20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41C22B0" w14:textId="095C19BC" w:rsidR="003B6749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p w14:paraId="4563DC39" w14:textId="77777777" w:rsidR="00794B96" w:rsidRDefault="00794B96" w:rsidP="00794B96">
      <w:pPr>
        <w:pStyle w:val="BodyText"/>
        <w:ind w:firstLine="709"/>
      </w:pPr>
      <w:r w:rsidRPr="00794B96">
        <w:rPr>
          <w:position w:val="-12"/>
        </w:rPr>
        <w:object w:dxaOrig="4800" w:dyaOrig="360" w14:anchorId="070B4F95">
          <v:shape id="_x0000_i1571" type="#_x0000_t75" style="width:240pt;height:18pt" o:ole="">
            <v:imagedata r:id="rId203" o:title=""/>
          </v:shape>
          <o:OLEObject Type="Embed" ProgID="Equation.DSMT4" ShapeID="_x0000_i1571" DrawAspect="Content" ObjectID="_1770751324" r:id="rId204"/>
        </w:object>
      </w:r>
      <w:r>
        <w:t>,</w:t>
      </w:r>
    </w:p>
    <w:p w14:paraId="549BB2CC" w14:textId="7AC3D233" w:rsidR="003B6749" w:rsidRPr="00515E28" w:rsidRDefault="00515E28" w:rsidP="00794B96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0"/>
        </w:rPr>
        <w:object w:dxaOrig="1540" w:dyaOrig="320" w14:anchorId="42776F8C">
          <v:shape id="_x0000_i1563" type="#_x0000_t75" style="width:76.5pt;height:16.5pt" o:ole="">
            <v:imagedata r:id="rId205" o:title=""/>
          </v:shape>
          <o:OLEObject Type="Embed" ProgID="Equation.DSMT4" ShapeID="_x0000_i1563" DrawAspect="Content" ObjectID="_1770751325" r:id="rId206"/>
        </w:object>
      </w:r>
    </w:p>
    <w:p w14:paraId="742718CB" w14:textId="030756FA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639" w:dyaOrig="680" w14:anchorId="5C9A2946">
          <v:shape id="_x0000_i1124" type="#_x0000_t75" style="width:32.25pt;height:33.75pt" o:ole="">
            <v:imagedata r:id="rId207" o:title=""/>
          </v:shape>
          <o:OLEObject Type="Embed" ProgID="Equation.DSMT4" ShapeID="_x0000_i1124" DrawAspect="Content" ObjectID="_1770751326" r:id="rId208"/>
        </w:object>
      </w:r>
    </w:p>
    <w:p w14:paraId="1AEF180A" w14:textId="31A7AF54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12"/>
        </w:rPr>
        <w:object w:dxaOrig="1260" w:dyaOrig="360" w14:anchorId="62BF4A79">
          <v:shape id="_x0000_i1125" type="#_x0000_t75" style="width:63pt;height:18pt" o:ole="">
            <v:imagedata r:id="rId209" o:title=""/>
          </v:shape>
          <o:OLEObject Type="Embed" ProgID="Equation.DSMT4" ShapeID="_x0000_i1125" DrawAspect="Content" ObjectID="_1770751327" r:id="rId210"/>
        </w:object>
      </w:r>
    </w:p>
    <w:p w14:paraId="6179E783" w14:textId="060738EB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580" w:dyaOrig="680" w14:anchorId="4949E494">
          <v:shape id="_x0000_i1126" type="#_x0000_t75" style="width:29.25pt;height:33.75pt" o:ole="">
            <v:imagedata r:id="rId211" o:title=""/>
          </v:shape>
          <o:OLEObject Type="Embed" ProgID="Equation.DSMT4" ShapeID="_x0000_i1126" DrawAspect="Content" ObjectID="_1770751328" r:id="rId212"/>
        </w:object>
      </w:r>
    </w:p>
    <w:p w14:paraId="6B1A179D" w14:textId="6304FC22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1260" w:dyaOrig="380" w14:anchorId="33C8F594">
          <v:shape id="_x0000_i1127" type="#_x0000_t75" style="width:63pt;height:18.75pt" o:ole="">
            <v:imagedata r:id="rId213" o:title=""/>
          </v:shape>
          <o:OLEObject Type="Embed" ProgID="Equation.DSMT4" ShapeID="_x0000_i1127" DrawAspect="Content" ObjectID="_1770751329" r:id="rId21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29D1F71C" w14:textId="4CF05011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6"/>
        </w:rPr>
        <w:object w:dxaOrig="420" w:dyaOrig="279" w14:anchorId="4F1F4BDD">
          <v:shape id="_x0000_i1128" type="#_x0000_t75" style="width:21pt;height:14.25pt" o:ole="">
            <v:imagedata r:id="rId215" o:title=""/>
          </v:shape>
          <o:OLEObject Type="Embed" ProgID="Equation.DSMT4" ShapeID="_x0000_i1128" DrawAspect="Content" ObjectID="_1770751330" r:id="rId21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515E28">
        <w:rPr>
          <w:position w:val="-10"/>
        </w:rPr>
        <w:object w:dxaOrig="440" w:dyaOrig="320" w14:anchorId="770AF90F">
          <v:shape id="_x0000_i1129" type="#_x0000_t75" style="width:21.75pt;height:16.5pt" o:ole="">
            <v:imagedata r:id="rId217" o:title=""/>
          </v:shape>
          <o:OLEObject Type="Embed" ProgID="Equation.DSMT4" ShapeID="_x0000_i1129" DrawAspect="Content" ObjectID="_1770751331" r:id="rId21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515E28">
        <w:rPr>
          <w:position w:val="-6"/>
        </w:rPr>
        <w:object w:dxaOrig="240" w:dyaOrig="220" w14:anchorId="726811E6">
          <v:shape id="_x0000_i1130" type="#_x0000_t75" style="width:12pt;height:10.5pt" o:ole="">
            <v:imagedata r:id="rId219" o:title=""/>
          </v:shape>
          <o:OLEObject Type="Embed" ProgID="Equation.DSMT4" ShapeID="_x0000_i1130" DrawAspect="Content" ObjectID="_1770751332" r:id="rId22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515E28">
        <w:rPr>
          <w:position w:val="-10"/>
        </w:rPr>
        <w:object w:dxaOrig="240" w:dyaOrig="320" w14:anchorId="20F25D56">
          <v:shape id="_x0000_i1131" type="#_x0000_t75" style="width:12pt;height:16.5pt" o:ole="">
            <v:imagedata r:id="rId221" o:title=""/>
          </v:shape>
          <o:OLEObject Type="Embed" ProgID="Equation.DSMT4" ShapeID="_x0000_i1131" DrawAspect="Content" ObjectID="_1770751333" r:id="rId22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2B9DB639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3" w:name="_Toc158408063"/>
      <w:bookmarkEnd w:id="29"/>
      <w:bookmarkEnd w:id="30"/>
      <w:bookmarkEnd w:id="31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3 Анализ результатов</w:t>
      </w:r>
      <w:bookmarkEnd w:id="33"/>
    </w:p>
    <w:p w14:paraId="23CE805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4" w:name="_Toc158408064"/>
      <w:r w:rsidRPr="00515E28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5" w:name="Xfe058d3a024fb6dd95113959ad2449f6b7167f8"/>
      <w:bookmarkEnd w:id="34"/>
    </w:p>
    <w:p w14:paraId="3D59D4C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58408065"/>
      <w:bookmarkEnd w:id="35"/>
      <w:r w:rsidRPr="00515E28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6"/>
    </w:p>
    <w:p w14:paraId="4CA32F29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Default="00771DFB" w:rsidP="00DC73F3">
      <w:pPr>
        <w:pStyle w:val="FirstParagraph"/>
        <w:keepNext/>
        <w:ind w:firstLine="709"/>
      </w:pPr>
      <w:r w:rsidRPr="00771DFB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1B9C2CFF" w:rsidR="00DC73F3" w:rsidRPr="00DC73F3" w:rsidRDefault="00DC73F3" w:rsidP="00DC73F3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>6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Таблица оценок, стандартных ошибок и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>t-критерий Стьюдента</w:t>
      </w:r>
    </w:p>
    <w:p w14:paraId="7B033A8B" w14:textId="116FD24B" w:rsidR="003B6749" w:rsidRPr="00DC73F3" w:rsidRDefault="003B6749" w:rsidP="00DC73F3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7" w:name="_Toc15840806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.2.1 Интерпретация результатов</w:t>
      </w:r>
      <w:bookmarkStart w:id="38" w:name="глава-3-анализ-результатов"/>
      <w:bookmarkStart w:id="39" w:name="X21f251316f4a195ccdab94755c962bb9bf7a3c0"/>
      <w:bookmarkStart w:id="40" w:name="X89a469ad28585566eaff6f5f769f2571779f4fd"/>
      <w:bookmarkEnd w:id="37"/>
    </w:p>
    <w:p w14:paraId="35813E0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p w14:paraId="771FE1B4" w14:textId="77777777" w:rsidR="00794B96" w:rsidRDefault="00F9501C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9501C">
        <w:rPr>
          <w:position w:val="-14"/>
        </w:rPr>
        <w:object w:dxaOrig="2680" w:dyaOrig="400" w14:anchorId="4991CD90">
          <v:shape id="_x0000_i1132" type="#_x0000_t75" style="width:133.5pt;height:19.5pt" o:ole="">
            <v:imagedata r:id="rId224" o:title=""/>
          </v:shape>
          <o:OLEObject Type="Embed" ProgID="Equation.DSMT4" ShapeID="_x0000_i1132" DrawAspect="Content" ObjectID="_1770751334" r:id="rId22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</w:t>
      </w:r>
    </w:p>
    <w:p w14:paraId="3A35450C" w14:textId="23044D8D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="00F9501C" w:rsidRPr="00F9501C">
        <w:rPr>
          <w:position w:val="-10"/>
        </w:rPr>
        <w:object w:dxaOrig="1380" w:dyaOrig="320" w14:anchorId="6ACCF558">
          <v:shape id="_x0000_i1133" type="#_x0000_t75" style="width:69pt;height:16.5pt" o:ole="">
            <v:imagedata r:id="rId226" o:title=""/>
          </v:shape>
          <o:OLEObject Type="Embed" ProgID="Equation.DSMT4" ShapeID="_x0000_i1133" DrawAspect="Content" ObjectID="_1770751335" r:id="rId22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23B8BD8" w14:textId="77777777" w:rsidR="00794B96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040" w:dyaOrig="380" w14:anchorId="455863A3">
          <v:shape id="_x0000_i1585" type="#_x0000_t75" style="width:102pt;height:18.75pt" o:ole="">
            <v:imagedata r:id="rId228" o:title=""/>
          </v:shape>
          <o:OLEObject Type="Embed" ProgID="Equation.DSMT4" ShapeID="_x0000_i1585" DrawAspect="Content" ObjectID="_1770751336" r:id="rId22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28A6A12C" w14:textId="484F389C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="00F9501C" w:rsidRPr="00F9501C">
        <w:rPr>
          <w:position w:val="-12"/>
        </w:rPr>
        <w:object w:dxaOrig="800" w:dyaOrig="380" w14:anchorId="3E023E6E">
          <v:shape id="_x0000_i1135" type="#_x0000_t75" style="width:39.75pt;height:18.75pt" o:ole="">
            <v:imagedata r:id="rId230" o:title=""/>
          </v:shape>
          <o:OLEObject Type="Embed" ProgID="Equation.DSMT4" ShapeID="_x0000_i1135" DrawAspect="Content" ObjectID="_1770751337" r:id="rId23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F9501C">
        <w:rPr>
          <w:position w:val="-12"/>
        </w:rPr>
        <w:object w:dxaOrig="220" w:dyaOrig="360" w14:anchorId="5FEE9BF0">
          <v:shape id="_x0000_i1136" type="#_x0000_t75" style="width:10.5pt;height:18pt" o:ole="">
            <v:imagedata r:id="rId232" o:title=""/>
          </v:shape>
          <o:OLEObject Type="Embed" ProgID="Equation.DSMT4" ShapeID="_x0000_i1136" DrawAspect="Content" ObjectID="_1770751338" r:id="rId23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F9501C">
        <w:rPr>
          <w:position w:val="-14"/>
        </w:rPr>
        <w:object w:dxaOrig="260" w:dyaOrig="380" w14:anchorId="70738845">
          <v:shape id="_x0000_i1137" type="#_x0000_t75" style="width:12.75pt;height:18.75pt" o:ole="">
            <v:imagedata r:id="rId234" o:title=""/>
          </v:shape>
          <o:OLEObject Type="Embed" ProgID="Equation.DSMT4" ShapeID="_x0000_i1137" DrawAspect="Content" ObjectID="_1770751339" r:id="rId23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F9501C">
        <w:rPr>
          <w:position w:val="-10"/>
        </w:rPr>
        <w:object w:dxaOrig="200" w:dyaOrig="300" w14:anchorId="5111D10F">
          <v:shape id="_x0000_i1138" type="#_x0000_t75" style="width:10.5pt;height:15pt" o:ole="">
            <v:imagedata r:id="rId236" o:title=""/>
          </v:shape>
          <o:OLEObject Type="Embed" ProgID="Equation.DSMT4" ShapeID="_x0000_i1138" DrawAspect="Content" ObjectID="_1770751340" r:id="rId23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F9501C">
        <w:rPr>
          <w:position w:val="-6"/>
        </w:rPr>
        <w:object w:dxaOrig="139" w:dyaOrig="260" w14:anchorId="1416D12C">
          <v:shape id="_x0000_i1139" type="#_x0000_t75" style="width:6.75pt;height:12.75pt" o:ole="">
            <v:imagedata r:id="rId238" o:title=""/>
          </v:shape>
          <o:OLEObject Type="Embed" ProgID="Equation.DSMT4" ShapeID="_x0000_i1139" DrawAspect="Content" ObjectID="_1770751341" r:id="rId23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F9501C">
        <w:rPr>
          <w:position w:val="-6"/>
        </w:rPr>
        <w:object w:dxaOrig="139" w:dyaOrig="260" w14:anchorId="34C9E6C8">
          <v:shape id="_x0000_i1140" type="#_x0000_t75" style="width:6.75pt;height:12.75pt" o:ole="">
            <v:imagedata r:id="rId240" o:title=""/>
          </v:shape>
          <o:OLEObject Type="Embed" ProgID="Equation.DSMT4" ShapeID="_x0000_i1140" DrawAspect="Content" ObjectID="_1770751342" r:id="rId24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F9501C">
        <w:rPr>
          <w:position w:val="-6"/>
        </w:rPr>
        <w:object w:dxaOrig="380" w:dyaOrig="320" w14:anchorId="53E5CF53">
          <v:shape id="_x0000_i1141" type="#_x0000_t75" style="width:18.75pt;height:16.5pt" o:ole="">
            <v:imagedata r:id="rId242" o:title=""/>
          </v:shape>
          <o:OLEObject Type="Embed" ProgID="Equation.DSMT4" ShapeID="_x0000_i1141" DrawAspect="Content" ObjectID="_1770751343" r:id="rId24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F9501C">
        <w:rPr>
          <w:position w:val="-6"/>
        </w:rPr>
        <w:object w:dxaOrig="200" w:dyaOrig="220" w14:anchorId="5BC1C266">
          <v:shape id="_x0000_i1142" type="#_x0000_t75" style="width:10.5pt;height:10.5pt" o:ole="">
            <v:imagedata r:id="rId244" o:title=""/>
          </v:shape>
          <o:OLEObject Type="Embed" ProgID="Equation.DSMT4" ShapeID="_x0000_i1142" DrawAspect="Content" ObjectID="_1770751344" r:id="rId24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F9501C">
        <w:rPr>
          <w:position w:val="-12"/>
        </w:rPr>
        <w:object w:dxaOrig="260" w:dyaOrig="360" w14:anchorId="59048C3F">
          <v:shape id="_x0000_i1143" type="#_x0000_t75" style="width:12.75pt;height:18pt" o:ole="">
            <v:imagedata r:id="rId246" o:title=""/>
          </v:shape>
          <o:OLEObject Type="Embed" ProgID="Equation.DSMT4" ShapeID="_x0000_i1143" DrawAspect="Content" ObjectID="_1770751345" r:id="rId24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60" w:dyaOrig="360" w14:anchorId="3EB36DA7">
          <v:shape id="_x0000_i1144" type="#_x0000_t75" style="width:12.75pt;height:18pt" o:ole="">
            <v:imagedata r:id="rId248" o:title=""/>
          </v:shape>
          <o:OLEObject Type="Embed" ProgID="Equation.DSMT4" ShapeID="_x0000_i1144" DrawAspect="Content" ObjectID="_1770751346" r:id="rId24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F9501C">
        <w:rPr>
          <w:position w:val="-12"/>
        </w:rPr>
        <w:object w:dxaOrig="2299" w:dyaOrig="380" w14:anchorId="0301BE63">
          <v:shape id="_x0000_i1145" type="#_x0000_t75" style="width:114.75pt;height:18.75pt" o:ole="">
            <v:imagedata r:id="rId250" o:title=""/>
          </v:shape>
          <o:OLEObject Type="Embed" ProgID="Equation.DSMT4" ShapeID="_x0000_i1145" DrawAspect="Content" ObjectID="_1770751347" r:id="rId25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05C09636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794B96" w:rsidRPr="00794B96">
        <w:rPr>
          <w:position w:val="-10"/>
        </w:rPr>
        <w:object w:dxaOrig="820" w:dyaOrig="320" w14:anchorId="0C53CF57">
          <v:shape id="_x0000_i1578" type="#_x0000_t75" style="width:41.25pt;height:15.75pt" o:ole="">
            <v:imagedata r:id="rId252" o:title=""/>
          </v:shape>
          <o:OLEObject Type="Embed" ProgID="Equation.DSMT4" ShapeID="_x0000_i1578" DrawAspect="Content" ObjectID="_1770751348" r:id="rId25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F9501C">
        <w:rPr>
          <w:position w:val="-14"/>
        </w:rPr>
        <w:object w:dxaOrig="360" w:dyaOrig="380" w14:anchorId="59B20D42">
          <v:shape id="_x0000_i1146" type="#_x0000_t75" style="width:18pt;height:18.75pt" o:ole="">
            <v:imagedata r:id="rId254" o:title=""/>
          </v:shape>
          <o:OLEObject Type="Embed" ProgID="Equation.DSMT4" ShapeID="_x0000_i1146" DrawAspect="Content" ObjectID="_1770751349" r:id="rId25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F9501C">
        <w:rPr>
          <w:position w:val="-12"/>
        </w:rPr>
        <w:object w:dxaOrig="279" w:dyaOrig="360" w14:anchorId="71115F1F">
          <v:shape id="_x0000_i1147" type="#_x0000_t75" style="width:14.25pt;height:18pt" o:ole="">
            <v:imagedata r:id="rId256" o:title=""/>
          </v:shape>
          <o:OLEObject Type="Embed" ProgID="Equation.DSMT4" ShapeID="_x0000_i1147" DrawAspect="Content" ObjectID="_1770751350" r:id="rId25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6EB17EB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F9501C">
        <w:rPr>
          <w:position w:val="-10"/>
        </w:rPr>
        <w:object w:dxaOrig="2900" w:dyaOrig="320" w14:anchorId="3A453D56">
          <v:shape id="_x0000_i1148" type="#_x0000_t75" style="width:144.75pt;height:16.5pt" o:ole="">
            <v:imagedata r:id="rId258" o:title=""/>
          </v:shape>
          <o:OLEObject Type="Embed" ProgID="Equation.DSMT4" ShapeID="_x0000_i1148" DrawAspect="Content" ObjectID="_1770751351" r:id="rId25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F9501C">
        <w:rPr>
          <w:position w:val="-6"/>
        </w:rPr>
        <w:object w:dxaOrig="139" w:dyaOrig="260" w14:anchorId="71FA0573">
          <v:shape id="_x0000_i1149" type="#_x0000_t75" style="width:6.75pt;height:12.75pt" o:ole="">
            <v:imagedata r:id="rId260" o:title=""/>
          </v:shape>
          <o:OLEObject Type="Embed" ProgID="Equation.DSMT4" ShapeID="_x0000_i1149" DrawAspect="Content" ObjectID="_1770751352" r:id="rId26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320" w:dyaOrig="360" w14:anchorId="1AABB941">
          <v:shape id="_x0000_i1150" type="#_x0000_t75" style="width:16.5pt;height:18pt" o:ole="">
            <v:imagedata r:id="rId262" o:title=""/>
          </v:shape>
          <o:OLEObject Type="Embed" ProgID="Equation.DSMT4" ShapeID="_x0000_i1150" DrawAspect="Content" ObjectID="_1770751353" r:id="rId26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DC73F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F9501C">
        <w:rPr>
          <w:position w:val="-14"/>
        </w:rPr>
        <w:object w:dxaOrig="260" w:dyaOrig="380" w14:anchorId="658E6F6F">
          <v:shape id="_x0000_i1151" type="#_x0000_t75" style="width:12.75pt;height:18.75pt" o:ole="">
            <v:imagedata r:id="rId264" o:title=""/>
          </v:shape>
          <o:OLEObject Type="Embed" ProgID="Equation.DSMT4" ShapeID="_x0000_i1151" DrawAspect="Content" ObjectID="_1770751354" r:id="rId26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F9501C">
        <w:rPr>
          <w:position w:val="-12"/>
        </w:rPr>
        <w:object w:dxaOrig="220" w:dyaOrig="360" w14:anchorId="308A1ABB">
          <v:shape id="_x0000_i1152" type="#_x0000_t75" style="width:10.5pt;height:18pt" o:ole="">
            <v:imagedata r:id="rId266" o:title=""/>
          </v:shape>
          <o:OLEObject Type="Embed" ProgID="Equation.DSMT4" ShapeID="_x0000_i1152" DrawAspect="Content" ObjectID="_1770751355" r:id="rId26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F9501C">
        <w:rPr>
          <w:position w:val="-6"/>
        </w:rPr>
        <w:object w:dxaOrig="139" w:dyaOrig="260" w14:anchorId="2FE825CE">
          <v:shape id="_x0000_i1153" type="#_x0000_t75" style="width:6.75pt;height:12.75pt" o:ole="">
            <v:imagedata r:id="rId268" o:title=""/>
          </v:shape>
          <o:OLEObject Type="Embed" ProgID="Equation.DSMT4" ShapeID="_x0000_i1153" DrawAspect="Content" ObjectID="_1770751356" r:id="rId26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025957">
        <w:rPr>
          <w:position w:val="-4"/>
        </w:rPr>
        <w:object w:dxaOrig="180" w:dyaOrig="200" w14:anchorId="3691EAEA">
          <v:shape id="_x0000_i1154" type="#_x0000_t75" style="width:9pt;height:10.5pt" o:ole="">
            <v:imagedata r:id="rId270" o:title=""/>
          </v:shape>
          <o:OLEObject Type="Embed" ProgID="Equation.DSMT4" ShapeID="_x0000_i1154" DrawAspect="Content" ObjectID="_1770751357" r:id="rId27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F9501C">
        <w:rPr>
          <w:position w:val="-10"/>
        </w:rPr>
        <w:object w:dxaOrig="820" w:dyaOrig="320" w14:anchorId="6710CFCB">
          <v:shape id="_x0000_i1155" type="#_x0000_t75" style="width:40.5pt;height:16.5pt" o:ole="">
            <v:imagedata r:id="rId272" o:title=""/>
          </v:shape>
          <o:OLEObject Type="Embed" ProgID="Equation.DSMT4" ShapeID="_x0000_i1155" DrawAspect="Content" ObjectID="_1770751358" r:id="rId27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DC73F3">
        <w:rPr>
          <w:position w:val="-12"/>
        </w:rPr>
        <w:object w:dxaOrig="1680" w:dyaOrig="380" w14:anchorId="09E244CA">
          <v:shape id="_x0000_i1156" type="#_x0000_t75" style="width:84pt;height:18.75pt" o:ole="">
            <v:imagedata r:id="rId274" o:title=""/>
          </v:shape>
          <o:OLEObject Type="Embed" ProgID="Equation.DSMT4" ShapeID="_x0000_i1156" DrawAspect="Content" ObjectID="_1770751359" r:id="rId27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1680" w:dyaOrig="380" w14:anchorId="159BEBDF">
          <v:shape id="_x0000_i1157" type="#_x0000_t75" style="width:84pt;height:18.75pt" o:ole="">
            <v:imagedata r:id="rId276" o:title=""/>
          </v:shape>
          <o:OLEObject Type="Embed" ProgID="Equation.DSMT4" ShapeID="_x0000_i1157" DrawAspect="Content" ObjectID="_1770751360" r:id="rId27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DC73F3">
        <w:rPr>
          <w:position w:val="-12"/>
        </w:rPr>
        <w:object w:dxaOrig="2100" w:dyaOrig="380" w14:anchorId="1003E053">
          <v:shape id="_x0000_i1158" type="#_x0000_t75" style="width:105pt;height:18.75pt" o:ole="">
            <v:imagedata r:id="rId278" o:title=""/>
          </v:shape>
          <o:OLEObject Type="Embed" ProgID="Equation.DSMT4" ShapeID="_x0000_i1158" DrawAspect="Content" ObjectID="_1770751361" r:id="rId27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2100" w:dyaOrig="380" w14:anchorId="2902D732">
          <v:shape id="_x0000_i1159" type="#_x0000_t75" style="width:105pt;height:18.75pt" o:ole="">
            <v:imagedata r:id="rId280" o:title=""/>
          </v:shape>
          <o:OLEObject Type="Embed" ProgID="Equation.DSMT4" ShapeID="_x0000_i1159" DrawAspect="Content" ObjectID="_1770751362" r:id="rId28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Это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оказывает, что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F9501C">
        <w:rPr>
          <w:position w:val="-6"/>
        </w:rPr>
        <w:object w:dxaOrig="139" w:dyaOrig="260" w14:anchorId="68509719">
          <v:shape id="_x0000_i1160" type="#_x0000_t75" style="width:6.75pt;height:12.75pt" o:ole="">
            <v:imagedata r:id="rId282" o:title=""/>
          </v:shape>
          <o:OLEObject Type="Embed" ProgID="Equation.DSMT4" ShapeID="_x0000_i1160" DrawAspect="Content" ObjectID="_1770751363" r:id="rId28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F9501C">
        <w:rPr>
          <w:position w:val="-6"/>
        </w:rPr>
        <w:object w:dxaOrig="139" w:dyaOrig="260" w14:anchorId="19295CBA">
          <v:shape id="_x0000_i1161" type="#_x0000_t75" style="width:6.75pt;height:12.75pt" o:ole="">
            <v:imagedata r:id="rId284" o:title=""/>
          </v:shape>
          <o:OLEObject Type="Embed" ProgID="Equation.DSMT4" ShapeID="_x0000_i1161" DrawAspect="Content" ObjectID="_1770751364" r:id="rId28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6E4D8AAB">
          <v:shape id="_x0000_i1162" type="#_x0000_t75" style="width:10.5pt;height:15pt" o:ole="">
            <v:imagedata r:id="rId286" o:title=""/>
          </v:shape>
          <o:OLEObject Type="Embed" ProgID="Equation.DSMT4" ShapeID="_x0000_i1162" DrawAspect="Content" ObjectID="_1770751365" r:id="rId28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F9501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6CD79611">
          <v:shape id="_x0000_i1163" type="#_x0000_t75" style="width:6.75pt;height:12.75pt" o:ole="">
            <v:imagedata r:id="rId288" o:title=""/>
          </v:shape>
          <o:OLEObject Type="Embed" ProgID="Equation.DSMT4" ShapeID="_x0000_i1163" DrawAspect="Content" ObjectID="_1770751366" r:id="rId28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7AA544EC">
          <v:shape id="_x0000_i1164" type="#_x0000_t75" style="width:10.5pt;height:14.25pt" o:ole="">
            <v:imagedata r:id="rId290" o:title=""/>
          </v:shape>
          <o:OLEObject Type="Embed" ProgID="Equation.DSMT4" ShapeID="_x0000_i1164" DrawAspect="Content" ObjectID="_1770751367" r:id="rId29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F9501C">
        <w:rPr>
          <w:position w:val="-6"/>
        </w:rPr>
        <w:object w:dxaOrig="139" w:dyaOrig="260" w14:anchorId="57D8498F">
          <v:shape id="_x0000_i1165" type="#_x0000_t75" style="width:6.75pt;height:12.75pt" o:ole="">
            <v:imagedata r:id="rId292" o:title=""/>
          </v:shape>
          <o:OLEObject Type="Embed" ProgID="Equation.DSMT4" ShapeID="_x0000_i1165" DrawAspect="Content" ObjectID="_1770751368" r:id="rId29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66412460">
          <v:shape id="_x0000_i1166" type="#_x0000_t75" style="width:10.5pt;height:14.25pt" o:ole="">
            <v:imagedata r:id="rId294" o:title=""/>
          </v:shape>
          <o:OLEObject Type="Embed" ProgID="Equation.DSMT4" ShapeID="_x0000_i1166" DrawAspect="Content" ObjectID="_1770751369" r:id="rId29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79699A79">
          <v:shape id="_x0000_i1167" type="#_x0000_t75" style="width:10.5pt;height:15pt" o:ole="">
            <v:imagedata r:id="rId296" o:title=""/>
          </v:shape>
          <o:OLEObject Type="Embed" ProgID="Equation.DSMT4" ShapeID="_x0000_i1167" DrawAspect="Content" ObjectID="_1770751370" r:id="rId29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F9501C">
        <w:rPr>
          <w:position w:val="-6"/>
        </w:rPr>
        <w:object w:dxaOrig="200" w:dyaOrig="279" w14:anchorId="183CC3A1">
          <v:shape id="_x0000_i1168" type="#_x0000_t75" style="width:10.5pt;height:14.25pt" o:ole="">
            <v:imagedata r:id="rId298" o:title=""/>
          </v:shape>
          <o:OLEObject Type="Embed" ProgID="Equation.DSMT4" ShapeID="_x0000_i1168" DrawAspect="Content" ObjectID="_1770751371" r:id="rId29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F9501C">
        <w:rPr>
          <w:position w:val="-6"/>
        </w:rPr>
        <w:object w:dxaOrig="200" w:dyaOrig="279" w14:anchorId="4AE40A2E">
          <v:shape id="_x0000_i1169" type="#_x0000_t75" style="width:10.5pt;height:14.25pt" o:ole="">
            <v:imagedata r:id="rId300" o:title=""/>
          </v:shape>
          <o:OLEObject Type="Embed" ProgID="Equation.DSMT4" ShapeID="_x0000_i1169" DrawAspect="Content" ObjectID="_1770751372" r:id="rId30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F9501C">
        <w:rPr>
          <w:position w:val="-10"/>
        </w:rPr>
        <w:object w:dxaOrig="200" w:dyaOrig="300" w14:anchorId="22DA4EFE">
          <v:shape id="_x0000_i1170" type="#_x0000_t75" style="width:10.5pt;height:15pt" o:ole="">
            <v:imagedata r:id="rId302" o:title=""/>
          </v:shape>
          <o:OLEObject Type="Embed" ProgID="Equation.DSMT4" ShapeID="_x0000_i1170" DrawAspect="Content" ObjectID="_1770751373" r:id="rId30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density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outratelog"/>
      <w:bookmarkEnd w:id="41"/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21761A">
        <w:rPr>
          <w:position w:val="-12"/>
        </w:rPr>
        <w:object w:dxaOrig="240" w:dyaOrig="360" w14:anchorId="64F6BE72">
          <v:shape id="_x0000_i1171" type="#_x0000_t75" style="width:12pt;height:18pt" o:ole="">
            <v:imagedata r:id="rId304" o:title=""/>
          </v:shape>
          <o:OLEObject Type="Embed" ProgID="Equation.DSMT4" ShapeID="_x0000_i1171" DrawAspect="Content" ObjectID="_1770751374" r:id="rId30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21761A">
        <w:rPr>
          <w:position w:val="-6"/>
        </w:rPr>
        <w:object w:dxaOrig="139" w:dyaOrig="260" w14:anchorId="3B060AF6">
          <v:shape id="_x0000_i1172" type="#_x0000_t75" style="width:6.75pt;height:12.75pt" o:ole="">
            <v:imagedata r:id="rId306" o:title=""/>
          </v:shape>
          <o:OLEObject Type="Embed" ProgID="Equation.DSMT4" ShapeID="_x0000_i1172" DrawAspect="Content" ObjectID="_1770751375" r:id="rId30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3" w:name="transitive-triads"/>
      <w:bookmarkEnd w:id="42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21761A">
        <w:rPr>
          <w:position w:val="-6"/>
        </w:rPr>
        <w:object w:dxaOrig="139" w:dyaOrig="260" w14:anchorId="2D229B67">
          <v:shape id="_x0000_i1173" type="#_x0000_t75" style="width:6.75pt;height:12.75pt" o:ole="">
            <v:imagedata r:id="rId308" o:title=""/>
          </v:shape>
          <o:OLEObject Type="Embed" ProgID="Equation.DSMT4" ShapeID="_x0000_i1173" DrawAspect="Content" ObjectID="_1770751376" r:id="rId30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21761A" w:rsidRPr="0021761A">
        <w:rPr>
          <w:position w:val="-6"/>
        </w:rPr>
        <w:object w:dxaOrig="139" w:dyaOrig="260" w14:anchorId="077AB192">
          <v:shape id="_x0000_i1174" type="#_x0000_t75" style="width:6.75pt;height:12.75pt" o:ole="">
            <v:imagedata r:id="rId310" o:title=""/>
          </v:shape>
          <o:OLEObject Type="Embed" ProgID="Equation.DSMT4" ShapeID="_x0000_i1174" DrawAspect="Content" ObjectID="_1770751377" r:id="rId31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21761A">
        <w:rPr>
          <w:position w:val="-10"/>
        </w:rPr>
        <w:object w:dxaOrig="2700" w:dyaOrig="320" w14:anchorId="2719A676">
          <v:shape id="_x0000_i1175" type="#_x0000_t75" style="width:135pt;height:16.5pt" o:ole="">
            <v:imagedata r:id="rId312" o:title=""/>
          </v:shape>
          <o:OLEObject Type="Embed" ProgID="Equation.DSMT4" ShapeID="_x0000_i1175" DrawAspect="Content" ObjectID="_1770751378" r:id="rId31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68033E" w:rsidRDefault="0068033E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4" w:name="transtripx-expcovar"/>
      <w:bookmarkEnd w:id="43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eval trans. triads </w:t>
      </w:r>
      <w:proofErr w:type="spellStart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5" w:name="_Toc158408067"/>
      <w:bookmarkEnd w:id="38"/>
      <w:bookmarkEnd w:id="39"/>
      <w:bookmarkEnd w:id="40"/>
      <w:bookmarkEnd w:id="44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6" w:name="заключение"/>
      <w:bookmarkEnd w:id="45"/>
    </w:p>
    <w:p w14:paraId="758EC281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7" w:name="_Toc158408068"/>
      <w:bookmarkEnd w:id="46"/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8" w:name="список-литературы"/>
      <w:bookmarkEnd w:id="47"/>
      <w:proofErr w:type="spellEnd"/>
    </w:p>
    <w:p w14:paraId="3118E3C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4F7FEB0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796950F3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8536473" w14:textId="2DB5742E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>
        <w:r w:rsidRPr="00515E28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12417875" w14:textId="2536D25E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>
        <w:r w:rsidRPr="00515E28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74B6CA76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nijders The statistical evaluation of social network dynamics / Snijders, A T. —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посредственный // Sociolog- ical Methodology. — 2001. — № 31. — С. 361-395.</w:t>
      </w:r>
    </w:p>
    <w:bookmarkEnd w:id="48"/>
    <w:p w14:paraId="23820648" w14:textId="77777777" w:rsidR="003B6749" w:rsidRPr="00515E28" w:rsidRDefault="003B6749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515E28" w:rsidSect="001D2389">
      <w:footerReference w:type="default" r:id="rId316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3EA338" w14:textId="77777777" w:rsidR="00645BE1" w:rsidRDefault="00645BE1">
      <w:pPr>
        <w:spacing w:after="0"/>
      </w:pPr>
      <w:r>
        <w:separator/>
      </w:r>
    </w:p>
  </w:endnote>
  <w:endnote w:type="continuationSeparator" w:id="0">
    <w:p w14:paraId="6509C85D" w14:textId="77777777" w:rsidR="00645BE1" w:rsidRDefault="00645BE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jaVu Math TeX Gyre">
    <w:altName w:val="Calibri"/>
    <w:charset w:val="00"/>
    <w:family w:val="auto"/>
    <w:pitch w:val="default"/>
    <w:sig w:usb0="A10000EF" w:usb1="4201F9EE" w:usb2="02000000" w:usb3="00000000" w:csb0="60000193" w:csb1="0DD4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847687" w14:textId="77777777" w:rsidR="00645BE1" w:rsidRDefault="00645BE1">
      <w:r>
        <w:separator/>
      </w:r>
    </w:p>
  </w:footnote>
  <w:footnote w:type="continuationSeparator" w:id="0">
    <w:p w14:paraId="713E9CD1" w14:textId="77777777" w:rsidR="00645BE1" w:rsidRDefault="00645B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386355C"/>
    <w:multiLevelType w:val="multilevel"/>
    <w:tmpl w:val="7F84756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5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5"/>
  </w:num>
  <w:num w:numId="27">
    <w:abstractNumId w:val="13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C5346"/>
    <w:rsid w:val="001C384D"/>
    <w:rsid w:val="001D2389"/>
    <w:rsid w:val="001F18E3"/>
    <w:rsid w:val="0021761A"/>
    <w:rsid w:val="002427B1"/>
    <w:rsid w:val="00314859"/>
    <w:rsid w:val="00343C31"/>
    <w:rsid w:val="003A3650"/>
    <w:rsid w:val="003B6749"/>
    <w:rsid w:val="00424897"/>
    <w:rsid w:val="004431D9"/>
    <w:rsid w:val="004B3BCF"/>
    <w:rsid w:val="00515E28"/>
    <w:rsid w:val="005229A9"/>
    <w:rsid w:val="005668CA"/>
    <w:rsid w:val="005C7E5E"/>
    <w:rsid w:val="00617667"/>
    <w:rsid w:val="00645BE1"/>
    <w:rsid w:val="0068033E"/>
    <w:rsid w:val="007230D1"/>
    <w:rsid w:val="007347AD"/>
    <w:rsid w:val="00771DFB"/>
    <w:rsid w:val="00794B96"/>
    <w:rsid w:val="007A7E4A"/>
    <w:rsid w:val="007B7A3B"/>
    <w:rsid w:val="00980E7A"/>
    <w:rsid w:val="009F1294"/>
    <w:rsid w:val="00A36E45"/>
    <w:rsid w:val="00AA7D76"/>
    <w:rsid w:val="00B56BE1"/>
    <w:rsid w:val="00BC5772"/>
    <w:rsid w:val="00BD75C1"/>
    <w:rsid w:val="00BF6C87"/>
    <w:rsid w:val="00C14CD2"/>
    <w:rsid w:val="00C1554E"/>
    <w:rsid w:val="00C21103"/>
    <w:rsid w:val="00C62ACD"/>
    <w:rsid w:val="00D63F15"/>
    <w:rsid w:val="00DC73F3"/>
    <w:rsid w:val="00DD2C27"/>
    <w:rsid w:val="00EF68DB"/>
    <w:rsid w:val="00F01F22"/>
    <w:rsid w:val="00F5556D"/>
    <w:rsid w:val="00F56667"/>
    <w:rsid w:val="00F710C9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  <w:style w:type="character" w:customStyle="1" w:styleId="math">
    <w:name w:val="math"/>
    <w:basedOn w:val="DefaultParagraphFont"/>
    <w:rsid w:val="00C21103"/>
  </w:style>
  <w:style w:type="character" w:customStyle="1" w:styleId="MTEquationSection">
    <w:name w:val="MTEquationSection"/>
    <w:basedOn w:val="DefaultParagraphFont"/>
    <w:rsid w:val="00794B96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sid w:val="00F5556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555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5556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555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5556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9</TotalTime>
  <Pages>18</Pages>
  <Words>4686</Words>
  <Characters>26712</Characters>
  <Application>Microsoft Office Word</Application>
  <DocSecurity>0</DocSecurity>
  <Lines>222</Lines>
  <Paragraphs>6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29</cp:revision>
  <dcterms:created xsi:type="dcterms:W3CDTF">2024-02-09T14:28:00Z</dcterms:created>
  <dcterms:modified xsi:type="dcterms:W3CDTF">2024-02-29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